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1078" w:rsidRDefault="003C1078" w:rsidP="003C1078">
      <w:pPr>
        <w:pStyle w:val="a3"/>
        <w:ind w:firstLine="708"/>
        <w:jc w:val="both"/>
      </w:pPr>
      <w:r w:rsidRPr="000D6111">
        <w:rPr>
          <w:b/>
          <w:u w:val="single"/>
        </w:rPr>
        <w:t>Домашнее задание №2</w:t>
      </w:r>
      <w:r>
        <w:t xml:space="preserve"> «Расчет переходных процессов в цепях первого порядка»</w:t>
      </w:r>
    </w:p>
    <w:p w:rsidR="003C1078" w:rsidRDefault="003C1078" w:rsidP="003C1078">
      <w:pPr>
        <w:pStyle w:val="a3"/>
        <w:jc w:val="both"/>
      </w:pPr>
      <w:r>
        <w:rPr>
          <w:i/>
        </w:rPr>
        <w:t>Необходимо:</w:t>
      </w:r>
      <w:r>
        <w:t xml:space="preserve"> а) скомпоновать схему согласно своему варианту; б) найти мгновенное значение величин, указанных в табл., классическим методом расчета; в) найти мгновенное значение величин, указанных в табл., операторным методом расчета; </w:t>
      </w:r>
      <w:proofErr w:type="spellStart"/>
      <w:r>
        <w:t>д</w:t>
      </w:r>
      <w:proofErr w:type="spellEnd"/>
      <w:r>
        <w:t>) представить найденные величины графиками на интервале времени [-τ, 4·τ].</w:t>
      </w:r>
    </w:p>
    <w:p w:rsidR="003C1078" w:rsidRPr="000D6111" w:rsidRDefault="003C1078" w:rsidP="003C1078">
      <w:pPr>
        <w:pStyle w:val="a3"/>
        <w:jc w:val="both"/>
        <w:rPr>
          <w:b/>
          <w:u w:val="single"/>
        </w:rPr>
      </w:pPr>
      <w:r w:rsidRPr="000D6111">
        <w:rPr>
          <w:b/>
          <w:u w:val="single"/>
        </w:rPr>
        <w:t>Схема:</w:t>
      </w:r>
    </w:p>
    <w:p w:rsidR="003C1078" w:rsidRDefault="003C1078" w:rsidP="003C1078">
      <w:pPr>
        <w:pStyle w:val="a3"/>
        <w:jc w:val="both"/>
      </w:pPr>
      <w:r>
        <w:tab/>
      </w:r>
    </w:p>
    <w:p w:rsidR="003C1078" w:rsidRDefault="003C1078" w:rsidP="003C1078">
      <w:pPr>
        <w:pStyle w:val="a3"/>
        <w:jc w:val="both"/>
      </w:pPr>
      <w:r>
        <w:rPr>
          <w:noProof/>
          <w:lang w:eastAsia="ru-RU"/>
        </w:rPr>
        <w:pict>
          <v:group id="_x0000_s1028" style="position:absolute;left:0;text-align:left;margin-left:150.95pt;margin-top:-38.2pt;width:180pt;height:165.5pt;z-index:251658240" coordorigin="2352,7988" coordsize="3600,3310">
            <v:oval id="_x0000_s1029" style="position:absolute;left:3252;top:8418;width:360;height:360"/>
            <v:oval id="_x0000_s1030" style="position:absolute;left:2712;top:9138;width:360;height:360"/>
            <v:oval id="_x0000_s1031" style="position:absolute;left:2712;top:9858;width:360;height:360"/>
            <v:oval id="_x0000_s1032" style="position:absolute;left:3252;top:10578;width:360;height:360"/>
            <v:oval id="_x0000_s1033" style="position:absolute;left:3792;top:8958;width:360;height:360"/>
            <v:oval id="_x0000_s1034" style="position:absolute;left:3792;top:10038;width:360;height:360"/>
            <v:oval id="_x0000_s1035" style="position:absolute;left:3792;top:9498;width:360;height:360"/>
            <v:oval id="_x0000_s1036" style="position:absolute;left:4512;top:8418;width:360;height:360"/>
            <v:oval id="_x0000_s1037" style="position:absolute;left:4512;top:10578;width:360;height:360"/>
            <v:oval id="_x0000_s1038" style="position:absolute;left:5052;top:9138;width:360;height:360"/>
            <v:oval id="_x0000_s1039" style="position:absolute;left:5052;top:9858;width:360;height:360"/>
            <v:line id="_x0000_s1040" style="position:absolute" from="2892,9498" to="2892,9858"/>
            <v:line id="_x0000_s1041" style="position:absolute" from="2892,10218" to="2892,10758"/>
            <v:line id="_x0000_s1042" style="position:absolute" from="2892,10758" to="3252,10758"/>
            <v:line id="_x0000_s1043" style="position:absolute" from="3612,10758" to="4512,10758"/>
            <v:line id="_x0000_s1044" style="position:absolute" from="4872,10758" to="5232,10758"/>
            <v:line id="_x0000_s1045" style="position:absolute;flip:y" from="5232,10218" to="5232,10758"/>
            <v:line id="_x0000_s1046" style="position:absolute;flip:y" from="5232,9498" to="5232,9858"/>
            <v:line id="_x0000_s1047" style="position:absolute;flip:y" from="5232,8598" to="5232,9138"/>
            <v:line id="_x0000_s1048" style="position:absolute;flip:x" from="4872,8598" to="5232,8598"/>
            <v:line id="_x0000_s1049" style="position:absolute;flip:x" from="3612,8598" to="4512,8598"/>
            <v:line id="_x0000_s1050" style="position:absolute;flip:x" from="2892,8598" to="3252,8599"/>
            <v:line id="_x0000_s1051" style="position:absolute" from="2892,8598" to="2892,9138"/>
            <v:line id="_x0000_s1052" style="position:absolute" from="3972,8598" to="3973,8958"/>
            <v:line id="_x0000_s1053" style="position:absolute" from="3972,9318" to="3972,9498"/>
            <v:line id="_x0000_s1054" style="position:absolute" from="3972,9858" to="3972,10038"/>
            <v:line id="_x0000_s1055" style="position:absolute" from="3972,10398" to="3972,10758"/>
            <v:oval id="_x0000_s1056" style="position:absolute;left:3942;top:8568;width:68;height:68" fillcolor="black"/>
            <v:oval id="_x0000_s1057" style="position:absolute;left:3932;top:10728;width:68;height:68" fillcolor="black"/>
            <v:line id="_x0000_s1058" style="position:absolute;flip:y" from="2892,8778" to="2893,8846">
              <v:stroke endarrow="block" endarrowwidth="narrow" endarrowlength="short"/>
            </v:line>
            <v:line id="_x0000_s1059" style="position:absolute;rotation:-180;flip:y" from="5232,8778" to="5233,8846">
              <v:stroke endarrow="block" endarrowwidth="narrow" endarrowlength="short"/>
            </v:line>
            <v:line id="_x0000_s1060" style="position:absolute;rotation:-180;flip:y" from="3972,10578" to="3973,10646">
              <v:stroke endarrow="block" endarrowwidth="narrow" endarrowlength="short"/>
            </v:line>
            <v:line id="_x0000_s1061" style="position:absolute;flip:y" from="2892,9948" to="2893,10129">
              <v:stroke endarrow="block" endarrowwidth="narrow" endarrowlength="short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2" type="#_x0000_t202" style="position:absolute;left:2482;top:9858;width:180;height:360" filled="f" stroked="f">
              <v:textbox style="mso-next-textbox:#_x0000_s1062" inset="0,0,0,0">
                <w:txbxContent>
                  <w:p w:rsidR="003C1078" w:rsidRPr="002E5CDA" w:rsidRDefault="003C1078" w:rsidP="003C107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Е</w:t>
                    </w:r>
                  </w:p>
                </w:txbxContent>
              </v:textbox>
            </v:shape>
            <v:shape id="_x0000_s1063" type="#_x0000_t202" style="position:absolute;left:3362;top:8418;width:180;height:360" filled="f" stroked="f">
              <v:textbox style="mso-next-textbox:#_x0000_s1063" inset="0,0,0,0">
                <w:txbxContent>
                  <w:p w:rsidR="003C1078" w:rsidRPr="00610E04" w:rsidRDefault="003C1078" w:rsidP="003C1078">
                    <w:pPr>
                      <w:rPr>
                        <w:b/>
                      </w:rPr>
                    </w:pPr>
                    <w:r w:rsidRPr="00610E04">
                      <w:rPr>
                        <w:b/>
                      </w:rPr>
                      <w:t>1</w:t>
                    </w:r>
                  </w:p>
                </w:txbxContent>
              </v:textbox>
            </v:shape>
            <v:shape id="_x0000_s1064" type="#_x0000_t202" style="position:absolute;left:2822;top:9138;width:180;height:360" filled="f" stroked="f">
              <v:textbox style="mso-next-textbox:#_x0000_s1064" inset="0,0,0,0">
                <w:txbxContent>
                  <w:p w:rsidR="003C1078" w:rsidRPr="00610E04" w:rsidRDefault="003C1078" w:rsidP="003C1078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2</w:t>
                    </w:r>
                  </w:p>
                </w:txbxContent>
              </v:textbox>
            </v:shape>
            <v:shape id="_x0000_s1065" type="#_x0000_t202" style="position:absolute;left:3362;top:10578;width:180;height:360" filled="f" stroked="f">
              <v:textbox style="mso-next-textbox:#_x0000_s1065" inset="0,0,0,0">
                <w:txbxContent>
                  <w:p w:rsidR="003C1078" w:rsidRPr="00610E04" w:rsidRDefault="003C1078" w:rsidP="003C1078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3</w:t>
                    </w:r>
                  </w:p>
                </w:txbxContent>
              </v:textbox>
            </v:shape>
            <v:shape id="_x0000_s1066" type="#_x0000_t202" style="position:absolute;left:3872;top:8958;width:180;height:360" filled="f" stroked="f">
              <v:textbox style="mso-next-textbox:#_x0000_s1066" inset="0,0,0,0">
                <w:txbxContent>
                  <w:p w:rsidR="003C1078" w:rsidRPr="00610E04" w:rsidRDefault="003C1078" w:rsidP="003C1078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4</w:t>
                    </w:r>
                  </w:p>
                </w:txbxContent>
              </v:textbox>
            </v:shape>
            <v:shape id="_x0000_s1067" type="#_x0000_t202" style="position:absolute;left:3902;top:9498;width:180;height:360" filled="f" stroked="f">
              <v:textbox style="mso-next-textbox:#_x0000_s1067" inset="0,0,0,0">
                <w:txbxContent>
                  <w:p w:rsidR="003C1078" w:rsidRPr="00610E04" w:rsidRDefault="003C1078" w:rsidP="003C1078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5</w:t>
                    </w:r>
                  </w:p>
                </w:txbxContent>
              </v:textbox>
            </v:shape>
            <v:shape id="_x0000_s1068" type="#_x0000_t202" style="position:absolute;left:3902;top:10038;width:180;height:360" filled="f" stroked="f">
              <v:textbox style="mso-next-textbox:#_x0000_s1068" inset="0,0,0,0">
                <w:txbxContent>
                  <w:p w:rsidR="003C1078" w:rsidRPr="00610E04" w:rsidRDefault="003C1078" w:rsidP="003C1078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6</w:t>
                    </w:r>
                  </w:p>
                </w:txbxContent>
              </v:textbox>
            </v:shape>
            <v:shape id="_x0000_s1069" type="#_x0000_t202" style="position:absolute;left:4612;top:8418;width:180;height:360" filled="f" stroked="f">
              <v:textbox style="mso-next-textbox:#_x0000_s1069" inset="0,0,0,0">
                <w:txbxContent>
                  <w:p w:rsidR="003C1078" w:rsidRPr="00610E04" w:rsidRDefault="003C1078" w:rsidP="003C1078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7</w:t>
                    </w:r>
                  </w:p>
                </w:txbxContent>
              </v:textbox>
            </v:shape>
            <v:shape id="_x0000_s1070" type="#_x0000_t202" style="position:absolute;left:4622;top:10578;width:180;height:360" filled="f" stroked="f">
              <v:textbox style="mso-next-textbox:#_x0000_s1070" inset="0,0,0,0">
                <w:txbxContent>
                  <w:p w:rsidR="003C1078" w:rsidRPr="00610E04" w:rsidRDefault="003C1078" w:rsidP="003C1078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8</w:t>
                    </w:r>
                  </w:p>
                </w:txbxContent>
              </v:textbox>
            </v:shape>
            <v:shape id="_x0000_s1071" type="#_x0000_t202" style="position:absolute;left:5162;top:9138;width:180;height:360" filled="f" stroked="f">
              <v:textbox style="mso-next-textbox:#_x0000_s1071" inset="0,0,0,0">
                <w:txbxContent>
                  <w:p w:rsidR="003C1078" w:rsidRPr="00610E04" w:rsidRDefault="003C1078" w:rsidP="003C1078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9</w:t>
                    </w:r>
                  </w:p>
                </w:txbxContent>
              </v:textbox>
            </v:shape>
            <v:shape id="_x0000_s1072" type="#_x0000_t202" style="position:absolute;left:5092;top:9858;width:360;height:360" filled="f" stroked="f">
              <v:textbox style="mso-next-textbox:#_x0000_s1072" inset="0,0,0,0">
                <w:txbxContent>
                  <w:p w:rsidR="003C1078" w:rsidRPr="00610E04" w:rsidRDefault="003C1078" w:rsidP="003C1078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10</w:t>
                    </w:r>
                  </w:p>
                </w:txbxContent>
              </v:textbox>
            </v:shape>
            <v:shape id="_x0000_s1073" type="#_x0000_t202" style="position:absolute;left:2642;top:8598;width:180;height:360" filled="f" stroked="f">
              <v:textbox style="mso-next-textbox:#_x0000_s1073" inset="0,0,0,0">
                <w:txbxContent>
                  <w:p w:rsidR="003C1078" w:rsidRPr="00610E04" w:rsidRDefault="003C1078" w:rsidP="003C107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74" type="#_x0000_t202" style="position:absolute;left:3732;top:10398;width:180;height:360" filled="f" stroked="f">
              <v:textbox style="mso-next-textbox:#_x0000_s1074" inset="0,0,0,0">
                <w:txbxContent>
                  <w:p w:rsidR="003C1078" w:rsidRPr="00610E04" w:rsidRDefault="003C1078" w:rsidP="003C107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75" type="#_x0000_t202" style="position:absolute;left:5342;top:8598;width:180;height:360" filled="f" stroked="f">
              <v:textbox style="mso-next-textbox:#_x0000_s1075" inset="0,0,0,0">
                <w:txbxContent>
                  <w:p w:rsidR="003C1078" w:rsidRPr="00610E04" w:rsidRDefault="003C1078" w:rsidP="003C107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line id="_x0000_s1076" style="position:absolute" from="3252,8348" to="3612,8349">
              <v:stroke endarrow="block" endarrowwidth="narrow" endarrowlength="short"/>
            </v:line>
            <v:shape id="_x0000_s1077" type="#_x0000_t202" style="position:absolute;left:3252;top:7988;width:360;height:360" filled="f" stroked="f">
              <v:textbox style="mso-next-textbox:#_x0000_s1077" inset="0,0,0,0">
                <w:txbxContent>
                  <w:p w:rsidR="003C1078" w:rsidRPr="00610E04" w:rsidRDefault="003C1078" w:rsidP="003C107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78" type="#_x0000_t202" style="position:absolute;left:2352;top:9138;width:360;height:360" filled="f" stroked="f">
              <v:textbox style="mso-next-textbox:#_x0000_s1078" inset="0,0,0,0">
                <w:txbxContent>
                  <w:p w:rsidR="003C1078" w:rsidRPr="00610E04" w:rsidRDefault="003C1078" w:rsidP="003C107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line id="_x0000_s1079" style="position:absolute;flip:y" from="2642,9138" to="2643,9498">
              <v:stroke endarrow="block" endarrowwidth="narrow" endarrowlength="short"/>
            </v:line>
            <v:line id="_x0000_s1080" style="position:absolute;flip:x" from="3252,11008" to="3612,11009">
              <v:stroke endarrow="block" endarrowwidth="narrow" endarrowlength="short"/>
            </v:line>
            <v:shape id="_x0000_s1081" type="#_x0000_t202" style="position:absolute;left:3362;top:10938;width:360;height:360" filled="f" stroked="f">
              <v:textbox style="mso-next-textbox:#_x0000_s1081" inset="0,0,0,0">
                <w:txbxContent>
                  <w:p w:rsidR="003C1078" w:rsidRPr="00610E04" w:rsidRDefault="003C1078" w:rsidP="003C107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line id="_x0000_s1082" style="position:absolute" from="4222,8958" to="4223,9318">
              <v:stroke endarrow="block" endarrowwidth="narrow" endarrowlength="short"/>
            </v:line>
            <v:line id="_x0000_s1083" style="position:absolute" from="4222,9498" to="4223,9858">
              <v:stroke endarrow="block" endarrowwidth="narrow" endarrowlength="short"/>
            </v:line>
            <v:line id="_x0000_s1084" style="position:absolute" from="4222,10038" to="4223,10398">
              <v:stroke endarrow="block" endarrowwidth="narrow" endarrowlength="short"/>
            </v:line>
            <v:line id="_x0000_s1085" style="position:absolute" from="4512,8348" to="4872,8349">
              <v:stroke endarrow="block" endarrowwidth="narrow" endarrowlength="short"/>
            </v:line>
            <v:line id="_x0000_s1086" style="position:absolute" from="5482,9138" to="5483,9498">
              <v:stroke endarrow="block" endarrowwidth="narrow" endarrowlength="short"/>
            </v:line>
            <v:line id="_x0000_s1087" style="position:absolute" from="5482,9858" to="5483,10218">
              <v:stroke endarrow="block" endarrowwidth="narrow" endarrowlength="short"/>
            </v:line>
            <v:line id="_x0000_s1088" style="position:absolute;flip:x" from="4512,11008" to="4872,11009">
              <v:stroke endarrow="block" endarrowwidth="narrow" endarrowlength="short"/>
            </v:line>
            <v:shape id="_x0000_s1089" type="#_x0000_t202" style="position:absolute;left:4332;top:8958;width:360;height:360" filled="f" stroked="f">
              <v:textbox style="mso-next-textbox:#_x0000_s1089" inset="0,0,0,0">
                <w:txbxContent>
                  <w:p w:rsidR="003C1078" w:rsidRPr="00610E04" w:rsidRDefault="003C1078" w:rsidP="003C107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4</w:t>
                    </w:r>
                  </w:p>
                </w:txbxContent>
              </v:textbox>
            </v:shape>
            <v:shape id="_x0000_s1090" type="#_x0000_t202" style="position:absolute;left:4332;top:9498;width:360;height:360" filled="f" stroked="f">
              <v:textbox style="mso-next-textbox:#_x0000_s1090" inset="0,0,0,0">
                <w:txbxContent>
                  <w:p w:rsidR="003C1078" w:rsidRPr="00610E04" w:rsidRDefault="003C1078" w:rsidP="003C107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5</w:t>
                    </w:r>
                  </w:p>
                </w:txbxContent>
              </v:textbox>
            </v:shape>
            <v:shape id="_x0000_s1091" type="#_x0000_t202" style="position:absolute;left:4332;top:10038;width:360;height:360" filled="f" stroked="f">
              <v:textbox style="mso-next-textbox:#_x0000_s1091" inset="0,0,0,0">
                <w:txbxContent>
                  <w:p w:rsidR="003C1078" w:rsidRPr="00610E04" w:rsidRDefault="003C1078" w:rsidP="003C107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6</w:t>
                    </w:r>
                  </w:p>
                </w:txbxContent>
              </v:textbox>
            </v:shape>
            <v:shape id="_x0000_s1092" type="#_x0000_t202" style="position:absolute;left:4512;top:7988;width:360;height:360" filled="f" stroked="f">
              <v:textbox style="mso-next-textbox:#_x0000_s1092" inset="0,0,0,0">
                <w:txbxContent>
                  <w:p w:rsidR="003C1078" w:rsidRPr="00610E04" w:rsidRDefault="003C1078" w:rsidP="003C107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7</w:t>
                    </w:r>
                  </w:p>
                </w:txbxContent>
              </v:textbox>
            </v:shape>
            <v:shape id="_x0000_s1093" type="#_x0000_t202" style="position:absolute;left:5592;top:9138;width:360;height:360" filled="f" stroked="f">
              <v:textbox style="mso-next-textbox:#_x0000_s1093" inset="0,0,0,0">
                <w:txbxContent>
                  <w:p w:rsidR="003C1078" w:rsidRPr="00610E04" w:rsidRDefault="003C1078" w:rsidP="003C107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9</w:t>
                    </w:r>
                  </w:p>
                </w:txbxContent>
              </v:textbox>
            </v:shape>
            <v:shape id="_x0000_s1094" type="#_x0000_t202" style="position:absolute;left:5592;top:9858;width:360;height:360" filled="f" stroked="f">
              <v:textbox style="mso-next-textbox:#_x0000_s1094" inset="0,0,0,0">
                <w:txbxContent>
                  <w:p w:rsidR="003C1078" w:rsidRPr="00610E04" w:rsidRDefault="003C1078" w:rsidP="003C107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10</w:t>
                    </w:r>
                  </w:p>
                </w:txbxContent>
              </v:textbox>
            </v:shape>
            <v:shape id="_x0000_s1095" type="#_x0000_t202" style="position:absolute;left:4602;top:10938;width:360;height:360" filled="f" stroked="f">
              <v:textbox style="mso-next-textbox:#_x0000_s1095" inset="0,0,0,0">
                <w:txbxContent>
                  <w:p w:rsidR="003C1078" w:rsidRPr="00610E04" w:rsidRDefault="003C1078" w:rsidP="003C1078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8</w:t>
                    </w:r>
                  </w:p>
                </w:txbxContent>
              </v:textbox>
            </v:shape>
          </v:group>
        </w:pict>
      </w:r>
    </w:p>
    <w:p w:rsidR="003C1078" w:rsidRDefault="003C1078" w:rsidP="003C1078">
      <w:pPr>
        <w:pStyle w:val="a3"/>
        <w:jc w:val="both"/>
      </w:pPr>
    </w:p>
    <w:p w:rsidR="003C1078" w:rsidRDefault="003C1078" w:rsidP="003C1078">
      <w:pPr>
        <w:pStyle w:val="a3"/>
        <w:jc w:val="both"/>
      </w:pPr>
    </w:p>
    <w:p w:rsidR="003C1078" w:rsidRDefault="003C1078" w:rsidP="003C1078">
      <w:pPr>
        <w:pStyle w:val="a3"/>
        <w:jc w:val="both"/>
      </w:pPr>
    </w:p>
    <w:p w:rsidR="003C1078" w:rsidRDefault="003C1078" w:rsidP="003C1078">
      <w:pPr>
        <w:pStyle w:val="a3"/>
        <w:jc w:val="both"/>
      </w:pPr>
    </w:p>
    <w:p w:rsidR="003C1078" w:rsidRDefault="003C1078" w:rsidP="003C1078">
      <w:pPr>
        <w:pStyle w:val="a3"/>
        <w:jc w:val="both"/>
      </w:pPr>
    </w:p>
    <w:p w:rsidR="003C1078" w:rsidRDefault="003C1078" w:rsidP="003C1078">
      <w:pPr>
        <w:pStyle w:val="a3"/>
        <w:jc w:val="both"/>
      </w:pPr>
    </w:p>
    <w:p w:rsidR="003C1078" w:rsidRDefault="003C1078" w:rsidP="003C1078">
      <w:pPr>
        <w:pStyle w:val="a3"/>
        <w:jc w:val="both"/>
      </w:pPr>
    </w:p>
    <w:p w:rsidR="003C1078" w:rsidRDefault="003C1078" w:rsidP="003C1078">
      <w:pPr>
        <w:pStyle w:val="a3"/>
        <w:jc w:val="both"/>
      </w:pPr>
    </w:p>
    <w:p w:rsidR="003C1078" w:rsidRDefault="003C1078" w:rsidP="003C1078">
      <w:pPr>
        <w:pStyle w:val="a3"/>
        <w:jc w:val="both"/>
      </w:pPr>
    </w:p>
    <w:p w:rsidR="003C1078" w:rsidRPr="000D6111" w:rsidRDefault="003C1078" w:rsidP="003C1078">
      <w:pPr>
        <w:pStyle w:val="a3"/>
        <w:jc w:val="both"/>
        <w:rPr>
          <w:b/>
          <w:u w:val="single"/>
        </w:rPr>
      </w:pPr>
      <w:r w:rsidRPr="000D6111">
        <w:rPr>
          <w:b/>
          <w:u w:val="single"/>
        </w:rPr>
        <w:t>Вариант:</w:t>
      </w:r>
    </w:p>
    <w:tbl>
      <w:tblPr>
        <w:tblW w:w="0" w:type="auto"/>
        <w:tblInd w:w="2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111"/>
        <w:gridCol w:w="1701"/>
        <w:gridCol w:w="1559"/>
        <w:gridCol w:w="1267"/>
      </w:tblGrid>
      <w:tr w:rsidR="00255521" w:rsidRPr="00535C3B" w:rsidTr="00B43776">
        <w:tblPrEx>
          <w:tblCellMar>
            <w:top w:w="0" w:type="dxa"/>
            <w:bottom w:w="0" w:type="dxa"/>
          </w:tblCellMar>
        </w:tblPrEx>
        <w:tc>
          <w:tcPr>
            <w:tcW w:w="4111" w:type="dxa"/>
            <w:vAlign w:val="center"/>
          </w:tcPr>
          <w:p w:rsidR="00255521" w:rsidRDefault="00255521" w:rsidP="00B43776">
            <w:pPr>
              <w:spacing w:before="60" w:after="6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Элементы </w:t>
            </w:r>
          </w:p>
          <w:p w:rsidR="00255521" w:rsidRPr="00D31C97" w:rsidRDefault="00255521" w:rsidP="00B43776">
            <w:pPr>
              <w:spacing w:before="60" w:after="60"/>
              <w:jc w:val="center"/>
            </w:pPr>
            <w:r>
              <w:rPr>
                <w:i/>
                <w:lang w:val="en-US"/>
              </w:rPr>
              <w:t>E</w:t>
            </w:r>
            <w:r w:rsidRPr="00D31C97">
              <w:t>[</w:t>
            </w:r>
            <w:r>
              <w:t>В</w:t>
            </w:r>
            <w:r w:rsidRPr="00D31C97">
              <w:t xml:space="preserve">], </w:t>
            </w:r>
            <w:r>
              <w:rPr>
                <w:i/>
                <w:lang w:val="en-US"/>
              </w:rPr>
              <w:t>R</w:t>
            </w:r>
            <w:r w:rsidRPr="00D31C97">
              <w:t>[</w:t>
            </w:r>
            <w:r>
              <w:t>Ом</w:t>
            </w:r>
            <w:r w:rsidRPr="00D31C97">
              <w:t xml:space="preserve">], </w:t>
            </w:r>
            <w:r>
              <w:rPr>
                <w:i/>
                <w:lang w:val="en-US"/>
              </w:rPr>
              <w:t>L</w:t>
            </w:r>
            <w:r w:rsidRPr="00D31C97">
              <w:t xml:space="preserve">[Гн], </w:t>
            </w:r>
            <w:r>
              <w:rPr>
                <w:i/>
                <w:lang w:val="en-US"/>
              </w:rPr>
              <w:t>C</w:t>
            </w:r>
            <w:r w:rsidRPr="00D31C97">
              <w:t>[Ф]</w:t>
            </w:r>
          </w:p>
        </w:tc>
        <w:tc>
          <w:tcPr>
            <w:tcW w:w="1701" w:type="dxa"/>
            <w:vAlign w:val="center"/>
          </w:tcPr>
          <w:p w:rsidR="00255521" w:rsidRDefault="00255521" w:rsidP="00B43776">
            <w:pPr>
              <w:spacing w:before="60" w:after="60"/>
              <w:jc w:val="center"/>
              <w:rPr>
                <w:sz w:val="24"/>
              </w:rPr>
            </w:pPr>
            <w:r>
              <w:rPr>
                <w:sz w:val="24"/>
              </w:rPr>
              <w:t>Искомые в</w:t>
            </w:r>
            <w:r>
              <w:rPr>
                <w:sz w:val="24"/>
              </w:rPr>
              <w:t>е</w:t>
            </w:r>
            <w:r>
              <w:rPr>
                <w:sz w:val="24"/>
              </w:rPr>
              <w:t>личины</w:t>
            </w:r>
          </w:p>
        </w:tc>
        <w:tc>
          <w:tcPr>
            <w:tcW w:w="1559" w:type="dxa"/>
            <w:vAlign w:val="center"/>
          </w:tcPr>
          <w:p w:rsidR="00255521" w:rsidRDefault="00255521" w:rsidP="00B43776">
            <w:pPr>
              <w:spacing w:before="60" w:after="60"/>
              <w:jc w:val="center"/>
              <w:rPr>
                <w:sz w:val="24"/>
              </w:rPr>
            </w:pPr>
            <w:proofErr w:type="spellStart"/>
            <w:r>
              <w:rPr>
                <w:sz w:val="24"/>
              </w:rPr>
              <w:t>Расположе</w:t>
            </w:r>
            <w:proofErr w:type="spellEnd"/>
            <w:r>
              <w:rPr>
                <w:sz w:val="24"/>
              </w:rPr>
              <w:t>-</w:t>
            </w:r>
          </w:p>
          <w:p w:rsidR="00255521" w:rsidRDefault="00255521" w:rsidP="00B43776">
            <w:pPr>
              <w:spacing w:before="60" w:after="60"/>
              <w:jc w:val="center"/>
              <w:rPr>
                <w:sz w:val="24"/>
              </w:rPr>
            </w:pPr>
            <w:proofErr w:type="spellStart"/>
            <w:r>
              <w:rPr>
                <w:sz w:val="24"/>
              </w:rPr>
              <w:t>ние</w:t>
            </w:r>
            <w:proofErr w:type="spellEnd"/>
            <w:r>
              <w:rPr>
                <w:sz w:val="24"/>
              </w:rPr>
              <w:t xml:space="preserve"> ключа </w:t>
            </w:r>
          </w:p>
        </w:tc>
        <w:tc>
          <w:tcPr>
            <w:tcW w:w="1267" w:type="dxa"/>
            <w:vAlign w:val="center"/>
          </w:tcPr>
          <w:p w:rsidR="00255521" w:rsidRPr="00535C3B" w:rsidRDefault="00255521" w:rsidP="00B43776">
            <w:pPr>
              <w:spacing w:before="60" w:after="60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Ключ </w:t>
            </w:r>
          </w:p>
          <w:p w:rsidR="00255521" w:rsidRPr="00535C3B" w:rsidRDefault="00255521" w:rsidP="00B43776">
            <w:pPr>
              <w:spacing w:before="60" w:after="60"/>
              <w:jc w:val="center"/>
              <w:rPr>
                <w:i/>
                <w:sz w:val="24"/>
              </w:rPr>
            </w:pPr>
            <w:r>
              <w:rPr>
                <w:sz w:val="24"/>
              </w:rPr>
              <w:t xml:space="preserve">при </w:t>
            </w:r>
            <w:r>
              <w:rPr>
                <w:i/>
                <w:sz w:val="24"/>
                <w:lang w:val="en-US"/>
              </w:rPr>
              <w:t>t</w:t>
            </w:r>
            <w:r w:rsidRPr="00535C3B">
              <w:rPr>
                <w:i/>
                <w:sz w:val="24"/>
              </w:rPr>
              <w:t>&lt;0</w:t>
            </w:r>
          </w:p>
        </w:tc>
      </w:tr>
    </w:tbl>
    <w:p w:rsidR="003C1078" w:rsidRDefault="003C1078" w:rsidP="003C1078">
      <w:pPr>
        <w:pStyle w:val="a3"/>
        <w:jc w:val="both"/>
      </w:pPr>
    </w:p>
    <w:tbl>
      <w:tblPr>
        <w:tblW w:w="0" w:type="auto"/>
        <w:tblInd w:w="2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111"/>
        <w:gridCol w:w="1701"/>
        <w:gridCol w:w="1559"/>
        <w:gridCol w:w="1267"/>
      </w:tblGrid>
      <w:tr w:rsidR="00255521" w:rsidTr="00B43776">
        <w:tblPrEx>
          <w:tblCellMar>
            <w:top w:w="0" w:type="dxa"/>
            <w:bottom w:w="0" w:type="dxa"/>
          </w:tblCellMar>
        </w:tblPrEx>
        <w:tc>
          <w:tcPr>
            <w:tcW w:w="4111" w:type="dxa"/>
            <w:vAlign w:val="center"/>
          </w:tcPr>
          <w:p w:rsidR="00255521" w:rsidRDefault="00255521" w:rsidP="00B43776">
            <w:pPr>
              <w:spacing w:before="60" w:after="60"/>
              <w:jc w:val="center"/>
              <w:rPr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E</w:t>
            </w:r>
            <w:r>
              <w:rPr>
                <w:lang w:val="en-US"/>
              </w:rPr>
              <w:t xml:space="preserve">=155; 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>=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5</w:t>
            </w:r>
            <w:r>
              <w:rPr>
                <w:lang w:val="en-US"/>
              </w:rPr>
              <w:t>=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8</w:t>
            </w:r>
            <w:r>
              <w:rPr>
                <w:lang w:val="en-US"/>
              </w:rPr>
              <w:t>=</w:t>
            </w:r>
            <w:r>
              <w:rPr>
                <w:i/>
                <w:lang w:val="en-US"/>
              </w:rPr>
              <w:t>R</w:t>
            </w:r>
            <w:r>
              <w:rPr>
                <w:vertAlign w:val="subscript"/>
                <w:lang w:val="en-US"/>
              </w:rPr>
              <w:t>10</w:t>
            </w:r>
            <w:r>
              <w:rPr>
                <w:lang w:val="en-US"/>
              </w:rPr>
              <w:t xml:space="preserve">=1250; </w:t>
            </w:r>
            <w:r>
              <w:rPr>
                <w:i/>
                <w:lang w:val="en-US"/>
              </w:rPr>
              <w:t>C</w:t>
            </w:r>
            <w:r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=2,4</w:t>
            </w:r>
            <w:r>
              <w:sym w:font="Symbol" w:char="F0D7"/>
            </w:r>
            <w:r>
              <w:rPr>
                <w:lang w:val="en-US"/>
              </w:rPr>
              <w:t>10</w:t>
            </w:r>
            <w:r>
              <w:rPr>
                <w:vertAlign w:val="superscript"/>
                <w:lang w:val="en-US"/>
              </w:rPr>
              <w:sym w:font="Symbol" w:char="F02D"/>
            </w:r>
            <w:r>
              <w:rPr>
                <w:vertAlign w:val="superscript"/>
                <w:lang w:val="en-US"/>
              </w:rPr>
              <w:t>5</w:t>
            </w:r>
          </w:p>
        </w:tc>
        <w:tc>
          <w:tcPr>
            <w:tcW w:w="1701" w:type="dxa"/>
            <w:vAlign w:val="center"/>
          </w:tcPr>
          <w:p w:rsidR="00255521" w:rsidRDefault="00255521" w:rsidP="00B43776">
            <w:pPr>
              <w:spacing w:before="60" w:after="60"/>
              <w:jc w:val="center"/>
              <w:rPr>
                <w:lang w:val="en-US"/>
              </w:rPr>
            </w:pPr>
            <w:r>
              <w:rPr>
                <w:i/>
                <w:lang w:val="en-US"/>
              </w:rPr>
              <w:t>i</w:t>
            </w:r>
            <w:r>
              <w:rPr>
                <w:vertAlign w:val="subscript"/>
                <w:lang w:val="en-US"/>
              </w:rPr>
              <w:t xml:space="preserve">2 </w:t>
            </w:r>
            <w:r>
              <w:rPr>
                <w:lang w:val="en-US"/>
              </w:rPr>
              <w:t>(</w:t>
            </w:r>
            <w:r>
              <w:rPr>
                <w:i/>
                <w:lang w:val="en-US"/>
              </w:rPr>
              <w:t>t</w:t>
            </w:r>
            <w:r>
              <w:rPr>
                <w:lang w:val="en-US"/>
              </w:rPr>
              <w:t xml:space="preserve">), </w:t>
            </w:r>
            <w:r>
              <w:rPr>
                <w:i/>
                <w:lang w:val="en-US"/>
              </w:rPr>
              <w:t>u</w:t>
            </w:r>
            <w:r>
              <w:rPr>
                <w:vertAlign w:val="subscript"/>
                <w:lang w:val="en-US"/>
              </w:rPr>
              <w:t xml:space="preserve">10 </w:t>
            </w:r>
            <w:r>
              <w:rPr>
                <w:lang w:val="en-US"/>
              </w:rPr>
              <w:t>(</w:t>
            </w:r>
            <w:r>
              <w:rPr>
                <w:i/>
                <w:lang w:val="en-US"/>
              </w:rPr>
              <w:t>t</w:t>
            </w:r>
            <w:r>
              <w:rPr>
                <w:lang w:val="en-US"/>
              </w:rPr>
              <w:t>)</w:t>
            </w:r>
          </w:p>
        </w:tc>
        <w:tc>
          <w:tcPr>
            <w:tcW w:w="1559" w:type="dxa"/>
            <w:vAlign w:val="center"/>
          </w:tcPr>
          <w:p w:rsidR="00255521" w:rsidRDefault="00255521" w:rsidP="00B43776">
            <w:pPr>
              <w:spacing w:before="60" w:after="60"/>
              <w:jc w:val="center"/>
              <w:rPr>
                <w:sz w:val="24"/>
                <w:vertAlign w:val="subscript"/>
                <w:lang w:val="en-US"/>
              </w:rPr>
            </w:pPr>
            <w:r>
              <w:rPr>
                <w:sz w:val="24"/>
              </w:rPr>
              <w:t>Параллельно</w:t>
            </w:r>
            <w:r>
              <w:rPr>
                <w:i/>
                <w:sz w:val="24"/>
                <w:lang w:val="en-US"/>
              </w:rPr>
              <w:t>R</w:t>
            </w:r>
            <w:r>
              <w:rPr>
                <w:sz w:val="24"/>
                <w:vertAlign w:val="subscript"/>
                <w:lang w:val="en-US"/>
              </w:rPr>
              <w:t>8</w:t>
            </w:r>
          </w:p>
        </w:tc>
        <w:tc>
          <w:tcPr>
            <w:tcW w:w="1267" w:type="dxa"/>
            <w:vAlign w:val="center"/>
          </w:tcPr>
          <w:p w:rsidR="00255521" w:rsidRDefault="00255521" w:rsidP="00B43776">
            <w:pPr>
              <w:spacing w:before="60" w:after="60"/>
              <w:jc w:val="center"/>
            </w:pPr>
            <w:proofErr w:type="gramStart"/>
            <w:r>
              <w:t>З</w:t>
            </w:r>
            <w:proofErr w:type="gramEnd"/>
          </w:p>
        </w:tc>
      </w:tr>
    </w:tbl>
    <w:p w:rsidR="003C1078" w:rsidRDefault="003C1078" w:rsidP="003C1078">
      <w:pPr>
        <w:pStyle w:val="a3"/>
        <w:jc w:val="both"/>
      </w:pPr>
    </w:p>
    <w:p w:rsidR="000D6111" w:rsidRPr="00255521" w:rsidRDefault="000D6111" w:rsidP="000D6111">
      <w:pPr>
        <w:pStyle w:val="a3"/>
        <w:jc w:val="both"/>
        <w:rPr>
          <w:b/>
          <w:u w:val="single"/>
        </w:rPr>
      </w:pPr>
      <w:r w:rsidRPr="00255521">
        <w:rPr>
          <w:b/>
          <w:u w:val="single"/>
        </w:rPr>
        <w:t>Пример выполнения</w:t>
      </w:r>
      <w:r w:rsidRPr="00255521">
        <w:rPr>
          <w:b/>
          <w:u w:val="single"/>
          <w:lang w:val="en-US"/>
        </w:rPr>
        <w:t xml:space="preserve"> </w:t>
      </w:r>
      <w:r>
        <w:rPr>
          <w:b/>
          <w:u w:val="single"/>
        </w:rPr>
        <w:t>Задания 2</w:t>
      </w:r>
      <w:r w:rsidRPr="00255521">
        <w:rPr>
          <w:b/>
          <w:u w:val="single"/>
        </w:rPr>
        <w:t>:</w:t>
      </w:r>
    </w:p>
    <w:p w:rsidR="000D6111" w:rsidRDefault="000D6111" w:rsidP="000D6111">
      <w:pPr>
        <w:jc w:val="center"/>
        <w:rPr>
          <w:szCs w:val="28"/>
        </w:rPr>
      </w:pPr>
      <w:r>
        <w:rPr>
          <w:noProof/>
          <w:szCs w:val="28"/>
        </w:rPr>
      </w:r>
      <w:r w:rsidRPr="006927B4">
        <w:rPr>
          <w:szCs w:val="28"/>
        </w:rPr>
        <w:pict>
          <v:group id="_x0000_s2707" editas="canvas" style="width:450pt;height:111.5pt;mso-position-horizontal-relative:char;mso-position-vertical-relative:line" coordorigin="518,5152" coordsize="9000,223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708" type="#_x0000_t75" style="position:absolute;left:518;top:5152;width:9000;height:2230" o:preferrelative="f">
              <v:fill o:detectmouseclick="t"/>
              <v:path o:extrusionok="t" o:connecttype="none"/>
              <o:lock v:ext="edit" text="t"/>
            </v:shape>
            <v:group id="_x0000_s2709" style="position:absolute;left:518;top:5152;width:9000;height:2230" coordorigin="878,5332" coordsize="9000,2230">
              <v:line id="_x0000_s2710" style="position:absolute" from="4787,6243" to="4787,6635">
                <v:stroke endarrow="block" endarrowwidth="narrow" endarrowlength="short"/>
              </v:line>
              <v:shape id="_x0000_s2711" type="#_x0000_t202" style="position:absolute;left:4577;top:6708;width:801;height:330" stroked="f">
                <v:textbox style="mso-next-textbox:#_x0000_s2711" inset="0,0,0,0">
                  <w:txbxContent>
                    <w:p w:rsidR="000D6111" w:rsidRPr="004B2CCF" w:rsidRDefault="000D6111" w:rsidP="000D6111">
                      <w:pPr>
                        <w:rPr>
                          <w:szCs w:val="28"/>
                          <w:lang w:val="en-US"/>
                        </w:rPr>
                      </w:pPr>
                      <w:r w:rsidRPr="004B2CCF">
                        <w:rPr>
                          <w:i/>
                          <w:szCs w:val="28"/>
                          <w:lang w:val="en-US"/>
                        </w:rPr>
                        <w:t xml:space="preserve"> </w:t>
                      </w:r>
                      <w:proofErr w:type="spellStart"/>
                      <w:proofErr w:type="gramStart"/>
                      <w:r w:rsidRPr="004B2CCF">
                        <w:rPr>
                          <w:i/>
                          <w:szCs w:val="28"/>
                          <w:lang w:val="en-US"/>
                        </w:rPr>
                        <w:t>u</w:t>
                      </w:r>
                      <w:r w:rsidRPr="004B2CCF">
                        <w:rPr>
                          <w:i/>
                          <w:szCs w:val="28"/>
                          <w:vertAlign w:val="subscript"/>
                          <w:lang w:val="en-US"/>
                        </w:rPr>
                        <w:t>C</w:t>
                      </w:r>
                      <w:proofErr w:type="spellEnd"/>
                      <w:r w:rsidRPr="004B2CCF">
                        <w:rPr>
                          <w:szCs w:val="28"/>
                          <w:lang w:val="en-US"/>
                        </w:rPr>
                        <w:t>(</w:t>
                      </w:r>
                      <w:proofErr w:type="gramEnd"/>
                      <w:r w:rsidRPr="004B2CCF">
                        <w:rPr>
                          <w:i/>
                          <w:szCs w:val="28"/>
                          <w:lang w:val="en-US"/>
                        </w:rPr>
                        <w:t>t</w:t>
                      </w:r>
                      <w:r w:rsidRPr="004B2CCF">
                        <w:rPr>
                          <w:szCs w:val="28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  <v:group id="_x0000_s2712" style="position:absolute;left:1054;top:5415;width:3497;height:2100" coordorigin="1890,720" coordsize="3495,2100">
                <v:rect id="_x0000_s2713" style="position:absolute;left:1890;top:720;width:3495;height:2100" filled="f"/>
                <v:line id="_x0000_s2714" style="position:absolute" from="3540,720" to="3540,2820"/>
              </v:group>
              <v:group id="_x0000_s2715" style="position:absolute;left:2601;top:6586;width:193;height:417" coordorigin="-1" coordsize="20001,19999">
                <v:oval id="_x0000_s2716" style="position:absolute;left:1554;top:48;width:18446;height:9592" strokeweight=".25pt"/>
                <v:oval id="_x0000_s2717" style="position:absolute;left:1243;top:9784;width:18446;height:9592" strokeweight=".25pt"/>
                <v:rect id="_x0000_s2718" style="position:absolute;left:-1;width:11192;height:19999" strokecolor="white" strokeweight=".25pt"/>
              </v:group>
              <v:group id="_x0000_s2719" style="position:absolute;left:4407;top:6340;width:289;height:160" coordsize="20000,20000">
                <v:rect id="_x0000_s2720" style="position:absolute;left:346;width:19654;height:20000" fillcolor="black" strokeweight=".25pt"/>
                <v:rect id="_x0000_s2721" style="position:absolute;top:8125;width:20000;height:3750" strokecolor="white" strokeweight=".25pt"/>
              </v:group>
              <v:rect id="_x0000_s2722" style="position:absolute;left:1798;top:5212;width:161;height:401;rotation:-90" strokeweight=".25pt"/>
              <v:shape id="_x0000_s2723" type="#_x0000_t202" style="position:absolute;left:1683;top:7353;width:277;height:204" stroked="f">
                <v:textbox style="mso-next-textbox:#_x0000_s2723">
                  <w:txbxContent>
                    <w:p w:rsidR="000D6111" w:rsidRDefault="000D6111" w:rsidP="000D6111"/>
                  </w:txbxContent>
                </v:textbox>
              </v:shape>
              <v:line id="_x0000_s2724" style="position:absolute;flip:y" from="1673,7362" to="1953,7512"/>
              <v:shape id="_x0000_s2725" type="#_x0000_t202" style="position:absolute;left:1306;top:6278;width:915;height:315" stroked="f">
                <v:textbox style="mso-next-textbox:#_x0000_s2725" inset="0,0,0,0">
                  <w:txbxContent>
                    <w:p w:rsidR="000D6111" w:rsidRPr="004B2CCF" w:rsidRDefault="000D6111" w:rsidP="000D6111">
                      <w:pPr>
                        <w:rPr>
                          <w:szCs w:val="28"/>
                        </w:rPr>
                      </w:pPr>
                      <w:r w:rsidRPr="004B2CCF">
                        <w:rPr>
                          <w:i/>
                          <w:szCs w:val="28"/>
                          <w:lang w:val="en-US"/>
                        </w:rPr>
                        <w:t>E</w:t>
                      </w:r>
                    </w:p>
                  </w:txbxContent>
                </v:textbox>
              </v:shape>
              <v:shape id="_x0000_s2726" type="#_x0000_t202" style="position:absolute;left:1734;top:5540;width:404;height:285" stroked="f">
                <v:textbox style="mso-next-textbox:#_x0000_s2726" inset="0,0,0,0">
                  <w:txbxContent>
                    <w:p w:rsidR="000D6111" w:rsidRPr="004B2CCF" w:rsidRDefault="000D6111" w:rsidP="000D6111">
                      <w:pPr>
                        <w:rPr>
                          <w:szCs w:val="28"/>
                        </w:rPr>
                      </w:pPr>
                      <w:r w:rsidRPr="004B2CCF">
                        <w:rPr>
                          <w:i/>
                          <w:szCs w:val="28"/>
                          <w:lang w:val="en-US"/>
                        </w:rPr>
                        <w:t>R</w:t>
                      </w:r>
                      <w:r w:rsidRPr="004B2CCF">
                        <w:rPr>
                          <w:szCs w:val="28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2727" type="#_x0000_t202" style="position:absolute;left:2748;top:6017;width:489;height:355" stroked="f">
                <v:textbox style="mso-next-textbox:#_x0000_s2727" inset="0,0,0,0">
                  <w:txbxContent>
                    <w:p w:rsidR="000D6111" w:rsidRPr="00D7130F" w:rsidRDefault="000D6111" w:rsidP="000D6111">
                      <w:pPr>
                        <w:rPr>
                          <w:szCs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4"/>
                          <w:lang w:val="en-US"/>
                        </w:rPr>
                        <w:t xml:space="preserve">  </w:t>
                      </w:r>
                      <w:r w:rsidRPr="00D7130F">
                        <w:rPr>
                          <w:i/>
                          <w:szCs w:val="28"/>
                          <w:lang w:val="en-US"/>
                        </w:rPr>
                        <w:t>R</w:t>
                      </w:r>
                      <w:r w:rsidRPr="00D7130F">
                        <w:rPr>
                          <w:szCs w:val="28"/>
                          <w:vertAlign w:val="subscript"/>
                          <w:lang w:val="en-US"/>
                        </w:rPr>
                        <w:t xml:space="preserve">2 </w:t>
                      </w:r>
                    </w:p>
                    <w:p w:rsidR="000D6111" w:rsidRDefault="000D6111" w:rsidP="000D6111">
                      <w:pPr>
                        <w:rPr>
                          <w:sz w:val="24"/>
                          <w:lang w:val="en-US"/>
                        </w:rPr>
                      </w:pPr>
                    </w:p>
                    <w:p w:rsidR="000D6111" w:rsidRDefault="000D6111" w:rsidP="000D6111">
                      <w:pPr>
                        <w:rPr>
                          <w:sz w:val="24"/>
                          <w:lang w:val="en-US"/>
                        </w:rPr>
                      </w:pPr>
                    </w:p>
                  </w:txbxContent>
                </v:textbox>
              </v:shape>
              <v:shape id="_x0000_s2728" type="#_x0000_t202" style="position:absolute;left:2318;top:6667;width:362;height:395" stroked="f">
                <v:textbox style="mso-next-textbox:#_x0000_s2728" inset="0,0,0,0">
                  <w:txbxContent>
                    <w:p w:rsidR="000D6111" w:rsidRPr="00D7130F" w:rsidRDefault="000D6111" w:rsidP="000D6111">
                      <w:pPr>
                        <w:rPr>
                          <w:szCs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4"/>
                          <w:lang w:val="en-US"/>
                        </w:rPr>
                        <w:t xml:space="preserve">  </w:t>
                      </w:r>
                      <w:r w:rsidRPr="00D7130F">
                        <w:rPr>
                          <w:i/>
                          <w:szCs w:val="28"/>
                          <w:lang w:val="en-US"/>
                        </w:rPr>
                        <w:t>L</w:t>
                      </w:r>
                    </w:p>
                  </w:txbxContent>
                </v:textbox>
              </v:shape>
              <v:shape id="_x0000_s2729" type="#_x0000_t202" style="position:absolute;left:3731;top:6198;width:705;height:662" stroked="f">
                <v:textbox style="mso-next-textbox:#_x0000_s2729" inset="0,0,0,0">
                  <w:txbxContent>
                    <w:p w:rsidR="000D6111" w:rsidRDefault="000D6111" w:rsidP="000D6111">
                      <w:pPr>
                        <w:rPr>
                          <w:sz w:val="24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4"/>
                          <w:lang w:val="en-US"/>
                        </w:rPr>
                        <w:t xml:space="preserve">       С</w:t>
                      </w:r>
                    </w:p>
                    <w:p w:rsidR="000D6111" w:rsidRDefault="000D6111" w:rsidP="000D6111">
                      <w:pPr>
                        <w:rPr>
                          <w:sz w:val="24"/>
                        </w:rPr>
                      </w:pPr>
                    </w:p>
                  </w:txbxContent>
                </v:textbox>
              </v:shape>
              <v:shape id="_x0000_s2730" type="#_x0000_t202" style="position:absolute;left:2857;top:7138;width:579;height:330" stroked="f">
                <v:textbox style="mso-next-textbox:#_x0000_s2730" inset="0,0,0,0">
                  <w:txbxContent>
                    <w:p w:rsidR="000D6111" w:rsidRPr="00D7130F" w:rsidRDefault="000D6111" w:rsidP="000D6111">
                      <w:pPr>
                        <w:rPr>
                          <w:szCs w:val="28"/>
                          <w:lang w:val="en-US"/>
                        </w:rPr>
                      </w:pPr>
                      <w:r>
                        <w:rPr>
                          <w:i/>
                          <w:sz w:val="24"/>
                          <w:lang w:val="en-US"/>
                        </w:rPr>
                        <w:t xml:space="preserve"> </w:t>
                      </w:r>
                      <w:proofErr w:type="spellStart"/>
                      <w:proofErr w:type="gramStart"/>
                      <w:r w:rsidRPr="00D7130F">
                        <w:rPr>
                          <w:i/>
                          <w:szCs w:val="28"/>
                          <w:lang w:val="en-US"/>
                        </w:rPr>
                        <w:t>i</w:t>
                      </w:r>
                      <w:r w:rsidRPr="00D7130F">
                        <w:rPr>
                          <w:i/>
                          <w:szCs w:val="28"/>
                          <w:vertAlign w:val="subscript"/>
                          <w:lang w:val="en-US"/>
                        </w:rPr>
                        <w:t>L</w:t>
                      </w:r>
                      <w:proofErr w:type="spellEnd"/>
                      <w:r w:rsidRPr="00D7130F">
                        <w:rPr>
                          <w:szCs w:val="28"/>
                          <w:lang w:val="en-US"/>
                        </w:rPr>
                        <w:t>(</w:t>
                      </w:r>
                      <w:proofErr w:type="gramEnd"/>
                      <w:r w:rsidRPr="00D7130F">
                        <w:rPr>
                          <w:i/>
                          <w:szCs w:val="28"/>
                          <w:lang w:val="en-US"/>
                        </w:rPr>
                        <w:t>t</w:t>
                      </w:r>
                      <w:r w:rsidRPr="00D7130F">
                        <w:rPr>
                          <w:szCs w:val="28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  <v:oval id="_x0000_s2731" style="position:absolute;left:878;top:6197;width:360;height:360"/>
              <v:line id="_x0000_s2732" style="position:absolute;flip:y" from="1058,6277" to="1059,6457">
                <v:stroke endarrow="block" endarrowwidth="narrow" endarrowlength="short"/>
              </v:line>
              <v:rect id="_x0000_s2733" style="position:absolute;left:2631;top:5898;width:168;height:400" strokeweight=".25pt"/>
              <v:line id="_x0000_s2734" style="position:absolute" from="2698,7277" to="2699,7345">
                <v:stroke endarrow="block" endarrowwidth="narrow" endarrowlength="short"/>
              </v:line>
              <v:line id="_x0000_s2735" style="position:absolute" from="1418,5417" to="1486,5418">
                <v:stroke endarrow="block" endarrowwidth="narrow" endarrowlength="short"/>
              </v:line>
              <v:line id="_x0000_s2736" style="position:absolute" from="3938,5417" to="4006,5418">
                <v:stroke endarrow="block" endarrowwidth="narrow" endarrowlength="short"/>
              </v:line>
              <v:shape id="_x0000_s2737" type="#_x0000_t202" style="position:absolute;left:3758;top:5477;width:579;height:330" stroked="f">
                <v:textbox style="mso-next-textbox:#_x0000_s2737" inset="0,0,0,0">
                  <w:txbxContent>
                    <w:p w:rsidR="000D6111" w:rsidRPr="004B2CCF" w:rsidRDefault="000D6111" w:rsidP="000D6111">
                      <w:pPr>
                        <w:rPr>
                          <w:szCs w:val="28"/>
                          <w:lang w:val="en-US"/>
                        </w:rPr>
                      </w:pPr>
                      <w:r w:rsidRPr="004B2CCF">
                        <w:rPr>
                          <w:i/>
                          <w:szCs w:val="28"/>
                          <w:lang w:val="en-US"/>
                        </w:rPr>
                        <w:t xml:space="preserve"> </w:t>
                      </w:r>
                      <w:proofErr w:type="spellStart"/>
                      <w:proofErr w:type="gramStart"/>
                      <w:r w:rsidRPr="004B2CCF">
                        <w:rPr>
                          <w:i/>
                          <w:szCs w:val="28"/>
                          <w:lang w:val="en-US"/>
                        </w:rPr>
                        <w:t>i</w:t>
                      </w:r>
                      <w:r w:rsidRPr="004B2CCF">
                        <w:rPr>
                          <w:i/>
                          <w:szCs w:val="28"/>
                          <w:vertAlign w:val="subscript"/>
                          <w:lang w:val="en-US"/>
                        </w:rPr>
                        <w:t>C</w:t>
                      </w:r>
                      <w:proofErr w:type="spellEnd"/>
                      <w:r w:rsidRPr="004B2CCF">
                        <w:rPr>
                          <w:szCs w:val="28"/>
                          <w:lang w:val="en-US"/>
                        </w:rPr>
                        <w:t>(</w:t>
                      </w:r>
                      <w:proofErr w:type="gramEnd"/>
                      <w:r w:rsidRPr="004B2CCF">
                        <w:rPr>
                          <w:i/>
                          <w:szCs w:val="28"/>
                          <w:lang w:val="en-US"/>
                        </w:rPr>
                        <w:t>t</w:t>
                      </w:r>
                      <w:r w:rsidRPr="004B2CCF">
                        <w:rPr>
                          <w:szCs w:val="28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  <v:shape id="_x0000_s2738" type="#_x0000_t202" style="position:absolute;left:1158;top:5477;width:579;height:330" filled="f" stroked="f">
                <v:textbox style="mso-next-textbox:#_x0000_s2738" inset="0,0,0,0">
                  <w:txbxContent>
                    <w:p w:rsidR="000D6111" w:rsidRPr="004B2CCF" w:rsidRDefault="000D6111" w:rsidP="000D6111">
                      <w:pPr>
                        <w:rPr>
                          <w:szCs w:val="28"/>
                          <w:lang w:val="en-US"/>
                        </w:rPr>
                      </w:pPr>
                      <w:r w:rsidRPr="004B2CCF">
                        <w:rPr>
                          <w:i/>
                          <w:szCs w:val="28"/>
                          <w:lang w:val="en-US"/>
                        </w:rPr>
                        <w:t xml:space="preserve"> </w:t>
                      </w:r>
                      <w:proofErr w:type="spellStart"/>
                      <w:proofErr w:type="gramStart"/>
                      <w:r w:rsidRPr="004B2CCF">
                        <w:rPr>
                          <w:i/>
                          <w:szCs w:val="28"/>
                          <w:lang w:val="en-US"/>
                        </w:rPr>
                        <w:t>i</w:t>
                      </w:r>
                      <w:proofErr w:type="spellEnd"/>
                      <w:r w:rsidRPr="004B2CCF">
                        <w:rPr>
                          <w:szCs w:val="28"/>
                          <w:lang w:val="en-US"/>
                        </w:rPr>
                        <w:t>(</w:t>
                      </w:r>
                      <w:proofErr w:type="gramEnd"/>
                      <w:r w:rsidRPr="004B2CCF">
                        <w:rPr>
                          <w:i/>
                          <w:szCs w:val="28"/>
                          <w:lang w:val="en-US"/>
                        </w:rPr>
                        <w:t>t</w:t>
                      </w:r>
                      <w:r w:rsidRPr="004B2CCF">
                        <w:rPr>
                          <w:szCs w:val="28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  <v:shape id="_x0000_s2739" type="#_x0000_t202" style="position:absolute;left:5378;top:5657;width:4500;height:1800" filled="f" stroked="f">
                <v:textbox inset="0,0,0,0">
                  <w:txbxContent>
                    <w:p w:rsidR="000D6111" w:rsidRDefault="000D6111" w:rsidP="000D6111">
                      <w:r>
                        <w:rPr>
                          <w:i/>
                        </w:rPr>
                        <w:t>Дано</w:t>
                      </w:r>
                      <w:r>
                        <w:t xml:space="preserve">: </w:t>
                      </w:r>
                      <w:r>
                        <w:rPr>
                          <w:i/>
                        </w:rPr>
                        <w:t>Е</w:t>
                      </w:r>
                      <w:r>
                        <w:t>=200</w:t>
                      </w:r>
                      <w:proofErr w:type="gramStart"/>
                      <w:r>
                        <w:t xml:space="preserve"> В</w:t>
                      </w:r>
                      <w:proofErr w:type="gramEnd"/>
                      <w:r>
                        <w:t xml:space="preserve">; </w:t>
                      </w:r>
                      <w:r>
                        <w:rPr>
                          <w:i/>
                          <w:lang w:val="en-US"/>
                        </w:rPr>
                        <w:t>R</w:t>
                      </w:r>
                      <w:r w:rsidRPr="002D4FB3">
                        <w:rPr>
                          <w:vertAlign w:val="subscript"/>
                        </w:rPr>
                        <w:t>1</w:t>
                      </w:r>
                      <w:r w:rsidRPr="002D4FB3">
                        <w:t>=</w:t>
                      </w:r>
                      <w:r>
                        <w:rPr>
                          <w:i/>
                          <w:lang w:val="en-US"/>
                        </w:rPr>
                        <w:t>R</w:t>
                      </w:r>
                      <w:r w:rsidRPr="002D4FB3">
                        <w:rPr>
                          <w:vertAlign w:val="subscript"/>
                        </w:rPr>
                        <w:t>2</w:t>
                      </w:r>
                      <w:r w:rsidRPr="002D4FB3">
                        <w:t>=10</w:t>
                      </w:r>
                      <w:r w:rsidRPr="002D4FB3">
                        <w:rPr>
                          <w:vertAlign w:val="superscript"/>
                        </w:rPr>
                        <w:t>3</w:t>
                      </w:r>
                      <w:r w:rsidRPr="002D4FB3">
                        <w:t xml:space="preserve"> </w:t>
                      </w:r>
                      <w:r>
                        <w:t>Ом;</w:t>
                      </w:r>
                    </w:p>
                    <w:p w:rsidR="000D6111" w:rsidRDefault="000D6111" w:rsidP="000D6111">
                      <w:r>
                        <w:t xml:space="preserve">           </w:t>
                      </w:r>
                      <w:r>
                        <w:rPr>
                          <w:i/>
                          <w:lang w:val="en-US"/>
                        </w:rPr>
                        <w:t>L</w:t>
                      </w:r>
                      <w:r w:rsidRPr="002D4FB3">
                        <w:t>=</w:t>
                      </w:r>
                      <w:r>
                        <w:t>0</w:t>
                      </w:r>
                      <w:proofErr w:type="gramStart"/>
                      <w:r>
                        <w:t>,1</w:t>
                      </w:r>
                      <w:proofErr w:type="gramEnd"/>
                      <w:r>
                        <w:t xml:space="preserve"> Гн; </w:t>
                      </w:r>
                      <w:r>
                        <w:rPr>
                          <w:i/>
                        </w:rPr>
                        <w:t>С</w:t>
                      </w:r>
                      <w:r>
                        <w:t>=10</w:t>
                      </w:r>
                      <w:r w:rsidRPr="000D6111">
                        <w:rPr>
                          <w:vertAlign w:val="superscript"/>
                        </w:rPr>
                        <w:t>–</w:t>
                      </w:r>
                      <w:r>
                        <w:rPr>
                          <w:vertAlign w:val="superscript"/>
                        </w:rPr>
                        <w:t>6</w:t>
                      </w:r>
                      <w:r>
                        <w:t xml:space="preserve"> Ф.</w:t>
                      </w:r>
                    </w:p>
                    <w:p w:rsidR="000D6111" w:rsidRDefault="000D6111" w:rsidP="000D6111">
                      <w:r>
                        <w:rPr>
                          <w:i/>
                        </w:rPr>
                        <w:t>Найти</w:t>
                      </w:r>
                      <w:r>
                        <w:t xml:space="preserve">: токи во всех ветвях и </w:t>
                      </w:r>
                      <w:proofErr w:type="spellStart"/>
                      <w:r>
                        <w:t>напря</w:t>
                      </w:r>
                      <w:proofErr w:type="spellEnd"/>
                      <w:r>
                        <w:t>-</w:t>
                      </w:r>
                    </w:p>
                    <w:p w:rsidR="000D6111" w:rsidRDefault="000D6111" w:rsidP="000D6111">
                      <w:r>
                        <w:t xml:space="preserve">              </w:t>
                      </w:r>
                      <w:proofErr w:type="spellStart"/>
                      <w:r>
                        <w:t>жения</w:t>
                      </w:r>
                      <w:proofErr w:type="spellEnd"/>
                      <w:r>
                        <w:t xml:space="preserve"> на индуктивном и ём-</w:t>
                      </w:r>
                    </w:p>
                    <w:p w:rsidR="000D6111" w:rsidRPr="002D4FB3" w:rsidRDefault="000D6111" w:rsidP="000D6111">
                      <w:r>
                        <w:t xml:space="preserve">              </w:t>
                      </w:r>
                      <w:proofErr w:type="gramStart"/>
                      <w:r>
                        <w:t>костном</w:t>
                      </w:r>
                      <w:proofErr w:type="gramEnd"/>
                      <w:r>
                        <w:t xml:space="preserve"> элементах</w:t>
                      </w:r>
                    </w:p>
                  </w:txbxContent>
                </v:textbox>
              </v:shape>
              <v:oval id="_x0000_s2740" style="position:absolute;left:2668;top:5382;width:68;height:68" fillcolor="black"/>
              <v:oval id="_x0000_s2741" style="position:absolute;left:2668;top:7492;width:68;height:68" fillcolor="black"/>
              <v:line id="_x0000_s2742" style="position:absolute" from="2958,6592" to="2959,6952">
                <v:stroke endarrow="block" endarrowwidth="narrow" endarrowlength="short"/>
              </v:line>
              <v:shape id="_x0000_s2743" type="#_x0000_t202" style="position:absolute;left:3138;top:6592;width:801;height:330" stroked="f">
                <v:textbox style="mso-next-textbox:#_x0000_s2743" inset="0,0,0,0">
                  <w:txbxContent>
                    <w:p w:rsidR="000D6111" w:rsidRPr="004B2CCF" w:rsidRDefault="000D6111" w:rsidP="000D6111">
                      <w:pPr>
                        <w:rPr>
                          <w:szCs w:val="28"/>
                          <w:lang w:val="en-US"/>
                        </w:rPr>
                      </w:pPr>
                      <w:r w:rsidRPr="004B2CCF">
                        <w:rPr>
                          <w:i/>
                          <w:szCs w:val="28"/>
                          <w:lang w:val="en-US"/>
                        </w:rPr>
                        <w:t xml:space="preserve"> </w:t>
                      </w:r>
                      <w:proofErr w:type="spellStart"/>
                      <w:proofErr w:type="gramStart"/>
                      <w:r w:rsidRPr="004B2CCF">
                        <w:rPr>
                          <w:i/>
                          <w:szCs w:val="28"/>
                          <w:lang w:val="en-US"/>
                        </w:rPr>
                        <w:t>u</w:t>
                      </w:r>
                      <w:r>
                        <w:rPr>
                          <w:i/>
                          <w:szCs w:val="28"/>
                          <w:vertAlign w:val="subscript"/>
                          <w:lang w:val="en-US"/>
                        </w:rPr>
                        <w:t>L</w:t>
                      </w:r>
                      <w:proofErr w:type="spellEnd"/>
                      <w:r w:rsidRPr="004B2CCF">
                        <w:rPr>
                          <w:szCs w:val="28"/>
                          <w:lang w:val="en-US"/>
                        </w:rPr>
                        <w:t>(</w:t>
                      </w:r>
                      <w:proofErr w:type="gramEnd"/>
                      <w:r w:rsidRPr="004B2CCF">
                        <w:rPr>
                          <w:i/>
                          <w:szCs w:val="28"/>
                          <w:lang w:val="en-US"/>
                        </w:rPr>
                        <w:t>t</w:t>
                      </w:r>
                      <w:r w:rsidRPr="004B2CCF">
                        <w:rPr>
                          <w:szCs w:val="28"/>
                          <w:lang w:val="en-US"/>
                        </w:rPr>
                        <w:t>)</w:t>
                      </w:r>
                    </w:p>
                  </w:txbxContent>
                </v:textbox>
              </v:shape>
              <v:line id="_x0000_s2744" style="position:absolute" from="1718,7382" to="1898,7562">
                <v:stroke endarrow="block" endarrowwidth="narrow" endarrowlength="short"/>
              </v:line>
            </v:group>
            <w10:wrap type="none"/>
            <w10:anchorlock/>
          </v:group>
        </w:pict>
      </w:r>
    </w:p>
    <w:p w:rsidR="000D6111" w:rsidRDefault="000D6111" w:rsidP="000D6111">
      <w:pPr>
        <w:jc w:val="center"/>
        <w:rPr>
          <w:i/>
          <w:szCs w:val="28"/>
        </w:rPr>
      </w:pPr>
    </w:p>
    <w:p w:rsidR="000D6111" w:rsidRDefault="000D6111" w:rsidP="000D6111">
      <w:pPr>
        <w:jc w:val="center"/>
        <w:rPr>
          <w:i/>
          <w:szCs w:val="28"/>
        </w:rPr>
      </w:pPr>
    </w:p>
    <w:p w:rsidR="000D6111" w:rsidRDefault="000D6111" w:rsidP="000D6111">
      <w:pPr>
        <w:jc w:val="center"/>
        <w:rPr>
          <w:i/>
          <w:szCs w:val="28"/>
        </w:rPr>
      </w:pPr>
    </w:p>
    <w:p w:rsidR="000D6111" w:rsidRPr="002D4FB3" w:rsidRDefault="000D6111" w:rsidP="000D6111">
      <w:pPr>
        <w:jc w:val="center"/>
        <w:rPr>
          <w:i/>
          <w:szCs w:val="28"/>
        </w:rPr>
      </w:pPr>
      <w:r>
        <w:rPr>
          <w:i/>
          <w:szCs w:val="28"/>
        </w:rPr>
        <w:t>Решение:</w:t>
      </w:r>
    </w:p>
    <w:p w:rsidR="000D6111" w:rsidRDefault="000D6111" w:rsidP="000D6111">
      <w:pPr>
        <w:pStyle w:val="2"/>
        <w:rPr>
          <w:szCs w:val="28"/>
        </w:rPr>
      </w:pPr>
      <w:r>
        <w:rPr>
          <w:szCs w:val="28"/>
        </w:rPr>
        <w:t xml:space="preserve">1) Цепь при </w:t>
      </w:r>
      <w:r w:rsidRPr="005044E6">
        <w:rPr>
          <w:i/>
          <w:spacing w:val="-4"/>
          <w:szCs w:val="28"/>
          <w:lang w:val="en-US"/>
        </w:rPr>
        <w:t>t</w:t>
      </w:r>
      <w:r w:rsidRPr="00194EB8">
        <w:rPr>
          <w:spacing w:val="-4"/>
          <w:szCs w:val="28"/>
        </w:rPr>
        <w:t>&lt;</w:t>
      </w:r>
      <w:r w:rsidRPr="005044E6">
        <w:rPr>
          <w:spacing w:val="-4"/>
          <w:szCs w:val="28"/>
        </w:rPr>
        <w:t>0</w:t>
      </w:r>
    </w:p>
    <w:p w:rsidR="000D6111" w:rsidRDefault="000D6111" w:rsidP="000D6111">
      <w:pPr>
        <w:jc w:val="center"/>
        <w:rPr>
          <w:szCs w:val="28"/>
        </w:rPr>
      </w:pPr>
      <w:r>
        <w:rPr>
          <w:noProof/>
          <w:szCs w:val="28"/>
        </w:rPr>
      </w:r>
      <w:r w:rsidRPr="002D4FB3">
        <w:rPr>
          <w:szCs w:val="28"/>
        </w:rPr>
        <w:pict>
          <v:group id="_x0000_s2690" editas="canvas" style="width:459pt;height:108.1pt;mso-position-horizontal-relative:char;mso-position-vertical-relative:line" coordorigin="878,5692" coordsize="9180,2162">
            <o:lock v:ext="edit" aspectratio="t"/>
            <v:shape id="_x0000_s2691" type="#_x0000_t75" style="position:absolute;left:878;top:5692;width:9180;height:2162" o:preferrelative="f">
              <v:fill o:detectmouseclick="t"/>
              <v:path o:extrusionok="t" o:connecttype="none"/>
              <o:lock v:ext="edit" text="t"/>
            </v:shape>
            <v:line id="_x0000_s2692" style="position:absolute" from="3074,6604" to="3074,6996">
              <v:stroke endarrow="block" endarrowwidth="narrow" endarrowlength="short"/>
            </v:line>
            <v:shape id="_x0000_s2693" type="#_x0000_t202" style="position:absolute;left:3125;top:6953;width:813;height:330" stroked="f">
              <v:textbox style="mso-next-textbox:#_x0000_s2693" inset="0,0,0,0">
                <w:txbxContent>
                  <w:p w:rsidR="000D6111" w:rsidRDefault="000D6111" w:rsidP="000D6111">
                    <w:pPr>
                      <w:rPr>
                        <w:sz w:val="24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sz w:val="24"/>
                        <w:lang w:val="en-US"/>
                      </w:rPr>
                      <w:t>u</w:t>
                    </w:r>
                    <w:r w:rsidRPr="002D4FB3">
                      <w:rPr>
                        <w:i/>
                        <w:sz w:val="24"/>
                        <w:vertAlign w:val="subscript"/>
                        <w:lang w:val="en-US"/>
                      </w:rPr>
                      <w:t>C</w:t>
                    </w:r>
                    <w:proofErr w:type="spellEnd"/>
                    <w:r>
                      <w:rPr>
                        <w:sz w:val="24"/>
                        <w:lang w:val="en-US"/>
                      </w:rPr>
                      <w:t>(</w:t>
                    </w:r>
                    <w:proofErr w:type="gramEnd"/>
                    <w:r>
                      <w:rPr>
                        <w:sz w:val="24"/>
                        <w:lang w:val="en-US"/>
                      </w:rPr>
                      <w:t>0</w:t>
                    </w:r>
                    <w:r>
                      <w:rPr>
                        <w:sz w:val="24"/>
                        <w:vertAlign w:val="subscript"/>
                      </w:rPr>
                      <w:t>–</w:t>
                    </w:r>
                    <w:r>
                      <w:rPr>
                        <w:sz w:val="24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2694" type="#_x0000_t202" style="position:absolute;left:1035;top:6378;width:489;height:355" stroked="f">
              <v:textbox style="mso-next-textbox:#_x0000_s2694" inset="0,0,0,0">
                <w:txbxContent>
                  <w:p w:rsidR="000D6111" w:rsidRPr="004B2CCF" w:rsidRDefault="000D6111" w:rsidP="000D6111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 xml:space="preserve">  </w:t>
                    </w:r>
                    <w:r w:rsidRPr="004B2CCF">
                      <w:rPr>
                        <w:i/>
                        <w:szCs w:val="28"/>
                        <w:lang w:val="en-US"/>
                      </w:rPr>
                      <w:t>R</w:t>
                    </w:r>
                    <w:r w:rsidRPr="004B2CCF">
                      <w:rPr>
                        <w:szCs w:val="28"/>
                        <w:vertAlign w:val="subscript"/>
                        <w:lang w:val="en-US"/>
                      </w:rPr>
                      <w:t xml:space="preserve">2 </w:t>
                    </w:r>
                  </w:p>
                  <w:p w:rsidR="000D6111" w:rsidRDefault="000D6111" w:rsidP="000D6111">
                    <w:pPr>
                      <w:rPr>
                        <w:sz w:val="24"/>
                        <w:lang w:val="en-US"/>
                      </w:rPr>
                    </w:pPr>
                  </w:p>
                  <w:p w:rsidR="000D6111" w:rsidRDefault="000D6111" w:rsidP="000D6111">
                    <w:pPr>
                      <w:rPr>
                        <w:sz w:val="24"/>
                        <w:lang w:val="en-US"/>
                      </w:rPr>
                    </w:pPr>
                  </w:p>
                </w:txbxContent>
              </v:textbox>
            </v:shape>
            <v:shape id="_x0000_s2695" type="#_x0000_t202" style="position:absolute;left:1144;top:7499;width:579;height:330" stroked="f">
              <v:textbox style="mso-next-textbox:#_x0000_s2695" inset="0,0,0,0">
                <w:txbxContent>
                  <w:p w:rsidR="000D6111" w:rsidRDefault="000D6111" w:rsidP="000D6111">
                    <w:pPr>
                      <w:rPr>
                        <w:sz w:val="24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sz w:val="24"/>
                        <w:lang w:val="en-US"/>
                      </w:rPr>
                      <w:t>i</w:t>
                    </w:r>
                    <w:r w:rsidRPr="002D4FB3">
                      <w:rPr>
                        <w:i/>
                        <w:sz w:val="24"/>
                        <w:vertAlign w:val="subscript"/>
                        <w:lang w:val="en-US"/>
                      </w:rPr>
                      <w:t>L</w:t>
                    </w:r>
                    <w:proofErr w:type="spellEnd"/>
                    <w:r>
                      <w:rPr>
                        <w:sz w:val="24"/>
                        <w:lang w:val="en-US"/>
                      </w:rPr>
                      <w:t>(</w:t>
                    </w:r>
                    <w:proofErr w:type="gramEnd"/>
                    <w:r>
                      <w:rPr>
                        <w:sz w:val="24"/>
                        <w:lang w:val="en-US"/>
                      </w:rPr>
                      <w:t>0</w:t>
                    </w:r>
                    <w:r>
                      <w:rPr>
                        <w:sz w:val="24"/>
                        <w:vertAlign w:val="subscript"/>
                      </w:rPr>
                      <w:t>–</w:t>
                    </w:r>
                    <w:r>
                      <w:rPr>
                        <w:sz w:val="24"/>
                        <w:lang w:val="en-US"/>
                      </w:rPr>
                      <w:t>)</w:t>
                    </w:r>
                  </w:p>
                </w:txbxContent>
              </v:textbox>
            </v:shape>
            <v:line id="_x0000_s2696" style="position:absolute" from="965,7638" to="966,7706">
              <v:stroke endarrow="block" endarrowwidth="narrow" endarrowlength="short"/>
            </v:line>
            <v:line id="_x0000_s2697" style="position:absolute" from="965,5693" to="965,6233"/>
            <v:line id="_x0000_s2698" style="position:absolute" from="965,5692" to="2765,5693"/>
            <v:line id="_x0000_s2699" style="position:absolute" from="2765,5693" to="2765,6413"/>
            <v:line id="_x0000_s2700" style="position:absolute" from="965,6593" to="965,7853"/>
            <v:line id="_x0000_s2701" style="position:absolute" from="965,7853" to="2765,7854"/>
            <v:line id="_x0000_s2702" style="position:absolute;flip:y" from="2765,7133" to="2765,7853"/>
            <v:rect id="_x0000_s2703" style="position:absolute;left:878;top:6229;width:168;height:400" strokeweight=".25pt"/>
            <v:oval id="_x0000_s2704" style="position:absolute;left:2735;top:6413;width:68;height:68"/>
            <v:oval id="_x0000_s2705" style="position:absolute;left:2735;top:7133;width:68;height:68"/>
            <v:shape id="_x0000_s2706" type="#_x0000_t202" style="position:absolute;left:4658;top:6232;width:5400;height:900" filled="f" stroked="f">
              <v:textbox inset="0,0,0,0">
                <w:txbxContent>
                  <w:p w:rsidR="000D6111" w:rsidRPr="004B2CCF" w:rsidRDefault="000D6111" w:rsidP="000D6111"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i/>
                        <w:vertAlign w:val="subscript"/>
                        <w:lang w:val="en-US"/>
                      </w:rPr>
                      <w:t>L</w:t>
                    </w:r>
                    <w:proofErr w:type="spellEnd"/>
                    <w:r>
                      <w:rPr>
                        <w:lang w:val="en-US"/>
                      </w:rPr>
                      <w:t>(</w:t>
                    </w:r>
                    <w:proofErr w:type="gramEnd"/>
                    <w:r>
                      <w:rPr>
                        <w:lang w:val="en-US"/>
                      </w:rPr>
                      <w:t>0</w:t>
                    </w:r>
                    <w:r>
                      <w:rPr>
                        <w:vertAlign w:val="subscript"/>
                      </w:rPr>
                      <w:t>–</w:t>
                    </w:r>
                    <w:r>
                      <w:rPr>
                        <w:lang w:val="en-US"/>
                      </w:rPr>
                      <w:t>)= 0 [A]</w:t>
                    </w:r>
                    <w:r>
                      <w:t>;</w:t>
                    </w:r>
                  </w:p>
                  <w:p w:rsidR="000D6111" w:rsidRPr="004B2CCF" w:rsidRDefault="000D6111" w:rsidP="000D6111">
                    <w:proofErr w:type="spellStart"/>
                    <w:proofErr w:type="gramStart"/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i/>
                        <w:vertAlign w:val="subscript"/>
                        <w:lang w:val="en-US"/>
                      </w:rPr>
                      <w:t>C</w:t>
                    </w:r>
                    <w:proofErr w:type="spellEnd"/>
                    <w:r>
                      <w:rPr>
                        <w:lang w:val="en-US"/>
                      </w:rPr>
                      <w:t>(</w:t>
                    </w:r>
                    <w:proofErr w:type="gramEnd"/>
                    <w:r>
                      <w:rPr>
                        <w:lang w:val="en-US"/>
                      </w:rPr>
                      <w:t>0</w:t>
                    </w:r>
                    <w:r>
                      <w:rPr>
                        <w:vertAlign w:val="subscript"/>
                      </w:rPr>
                      <w:t>–</w:t>
                    </w:r>
                    <w:r>
                      <w:rPr>
                        <w:lang w:val="en-US"/>
                      </w:rPr>
                      <w:t>)=0 [</w:t>
                    </w:r>
                    <w:r>
                      <w:t>В</w:t>
                    </w:r>
                    <w:r>
                      <w:rPr>
                        <w:lang w:val="en-US"/>
                      </w:rPr>
                      <w:t>]</w:t>
                    </w:r>
                    <w:r>
                      <w:t>.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D6111" w:rsidRDefault="000D6111" w:rsidP="000D6111">
      <w:pPr>
        <w:pStyle w:val="2"/>
        <w:spacing w:before="120"/>
        <w:rPr>
          <w:szCs w:val="28"/>
        </w:rPr>
      </w:pPr>
      <w:r>
        <w:rPr>
          <w:szCs w:val="28"/>
        </w:rPr>
        <w:t xml:space="preserve">2) Цепь при </w:t>
      </w:r>
      <w:r w:rsidRPr="005044E6">
        <w:rPr>
          <w:i/>
          <w:spacing w:val="-4"/>
          <w:szCs w:val="28"/>
          <w:lang w:val="en-US"/>
        </w:rPr>
        <w:t>t</w:t>
      </w:r>
      <w:r>
        <w:rPr>
          <w:spacing w:val="-4"/>
          <w:szCs w:val="28"/>
        </w:rPr>
        <w:t>=</w:t>
      </w:r>
      <w:r w:rsidRPr="005044E6">
        <w:rPr>
          <w:spacing w:val="-4"/>
          <w:szCs w:val="28"/>
        </w:rPr>
        <w:t>0</w:t>
      </w:r>
      <w:r w:rsidRPr="00195E7B">
        <w:rPr>
          <w:spacing w:val="-4"/>
          <w:szCs w:val="28"/>
          <w:vertAlign w:val="subscript"/>
        </w:rPr>
        <w:t>+</w:t>
      </w:r>
    </w:p>
    <w:p w:rsidR="000D6111" w:rsidRDefault="000D6111" w:rsidP="000D6111">
      <w:pPr>
        <w:jc w:val="center"/>
        <w:rPr>
          <w:szCs w:val="28"/>
        </w:rPr>
      </w:pPr>
      <w:r>
        <w:rPr>
          <w:noProof/>
          <w:szCs w:val="28"/>
        </w:rPr>
      </w:r>
      <w:r w:rsidRPr="00D7130F">
        <w:rPr>
          <w:szCs w:val="28"/>
        </w:rPr>
        <w:pict>
          <v:group id="_x0000_s2662" editas="canvas" style="width:441pt;height:111.4pt;mso-position-horizontal-relative:char;mso-position-vertical-relative:line" coordorigin="518,5152" coordsize="8820,2228">
            <o:lock v:ext="edit" aspectratio="t"/>
            <v:shape id="_x0000_s2663" type="#_x0000_t75" style="position:absolute;left:518;top:5152;width:8820;height:2228" o:preferrelative="f">
              <v:fill o:detectmouseclick="t"/>
              <v:path o:extrusionok="t" o:connecttype="none"/>
              <o:lock v:ext="edit" text="t"/>
            </v:shape>
            <v:shape id="_x0000_s2664" type="#_x0000_t202" style="position:absolute;left:5870;top:5872;width:3468;height:900" filled="f" stroked="f">
              <v:textbox style="mso-next-textbox:#_x0000_s2664" inset="0,0,0,0">
                <w:txbxContent>
                  <w:p w:rsidR="000D6111" w:rsidRDefault="000D6111" w:rsidP="000D6111">
                    <w:proofErr w:type="spellStart"/>
                    <w:proofErr w:type="gramStart"/>
                    <w:r w:rsidRPr="004B2CCF">
                      <w:rPr>
                        <w:i/>
                        <w:szCs w:val="28"/>
                        <w:lang w:val="en-US"/>
                      </w:rPr>
                      <w:t>i</w:t>
                    </w:r>
                    <w:r w:rsidRPr="004B2CCF">
                      <w:rPr>
                        <w:i/>
                        <w:szCs w:val="28"/>
                        <w:vertAlign w:val="subscript"/>
                        <w:lang w:val="en-US"/>
                      </w:rPr>
                      <w:t>C</w:t>
                    </w:r>
                    <w:proofErr w:type="spellEnd"/>
                    <w:r w:rsidRPr="004B2CCF">
                      <w:rPr>
                        <w:szCs w:val="28"/>
                        <w:lang w:val="en-US"/>
                      </w:rPr>
                      <w:t>(</w:t>
                    </w:r>
                    <w:proofErr w:type="gramEnd"/>
                    <w:r>
                      <w:rPr>
                        <w:szCs w:val="28"/>
                        <w:lang w:val="en-US"/>
                      </w:rPr>
                      <w:t>0</w:t>
                    </w:r>
                    <w:r w:rsidRPr="00195E7B">
                      <w:rPr>
                        <w:szCs w:val="28"/>
                        <w:vertAlign w:val="subscript"/>
                      </w:rPr>
                      <w:t>+</w:t>
                    </w:r>
                    <w:r w:rsidRPr="004B2CCF">
                      <w:rPr>
                        <w:szCs w:val="28"/>
                        <w:lang w:val="en-US"/>
                      </w:rPr>
                      <w:t>)</w:t>
                    </w:r>
                    <w:r>
                      <w:t>=</w:t>
                    </w:r>
                    <w:r>
                      <w:rPr>
                        <w:i/>
                      </w:rPr>
                      <w:t>Е</w:t>
                    </w:r>
                    <w:r>
                      <w:t>/</w:t>
                    </w:r>
                    <w:r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>=200</w:t>
                    </w:r>
                    <w:r>
                      <w:t>/10</w:t>
                    </w:r>
                    <w:r>
                      <w:rPr>
                        <w:vertAlign w:val="superscript"/>
                      </w:rPr>
                      <w:t>3</w:t>
                    </w:r>
                    <w:r>
                      <w:t xml:space="preserve">=0,2 </w:t>
                    </w:r>
                    <w:r>
                      <w:rPr>
                        <w:lang w:val="en-US"/>
                      </w:rPr>
                      <w:t>[</w:t>
                    </w:r>
                    <w:r>
                      <w:t>А</w:t>
                    </w:r>
                    <w:r>
                      <w:rPr>
                        <w:lang w:val="en-US"/>
                      </w:rPr>
                      <w:t>]</w:t>
                    </w:r>
                    <w:r>
                      <w:t>;</w:t>
                    </w:r>
                  </w:p>
                  <w:p w:rsidR="000D6111" w:rsidRPr="005E32B1" w:rsidRDefault="000D6111" w:rsidP="000D6111">
                    <w:pPr>
                      <w:rPr>
                        <w:lang w:val="en-US"/>
                      </w:rPr>
                    </w:pPr>
                    <w:proofErr w:type="spellStart"/>
                    <w:proofErr w:type="gramStart"/>
                    <w:r w:rsidRPr="004B2CCF">
                      <w:rPr>
                        <w:i/>
                        <w:szCs w:val="28"/>
                        <w:lang w:val="en-US"/>
                      </w:rPr>
                      <w:t>u</w:t>
                    </w:r>
                    <w:r>
                      <w:rPr>
                        <w:i/>
                        <w:szCs w:val="28"/>
                        <w:vertAlign w:val="subscript"/>
                        <w:lang w:val="en-US"/>
                      </w:rPr>
                      <w:t>L</w:t>
                    </w:r>
                    <w:proofErr w:type="spellEnd"/>
                    <w:r w:rsidRPr="004B2CCF">
                      <w:rPr>
                        <w:szCs w:val="28"/>
                        <w:lang w:val="en-US"/>
                      </w:rPr>
                      <w:t>(</w:t>
                    </w:r>
                    <w:proofErr w:type="gramEnd"/>
                    <w:r>
                      <w:rPr>
                        <w:szCs w:val="28"/>
                        <w:lang w:val="en-US"/>
                      </w:rPr>
                      <w:t>0</w:t>
                    </w:r>
                    <w:r w:rsidRPr="00195E7B">
                      <w:rPr>
                        <w:szCs w:val="28"/>
                        <w:vertAlign w:val="subscript"/>
                      </w:rPr>
                      <w:t>+</w:t>
                    </w:r>
                    <w:r w:rsidRPr="004B2CCF">
                      <w:rPr>
                        <w:szCs w:val="28"/>
                        <w:lang w:val="en-US"/>
                      </w:rPr>
                      <w:t>)</w:t>
                    </w:r>
                    <w:r>
                      <w:t xml:space="preserve">=0 </w:t>
                    </w:r>
                    <w:r>
                      <w:rPr>
                        <w:lang w:val="en-US"/>
                      </w:rPr>
                      <w:t>[</w:t>
                    </w:r>
                    <w:r>
                      <w:t>В</w:t>
                    </w:r>
                    <w:r>
                      <w:rPr>
                        <w:lang w:val="en-US"/>
                      </w:rPr>
                      <w:t>].</w:t>
                    </w:r>
                  </w:p>
                </w:txbxContent>
              </v:textbox>
            </v:shape>
            <v:shape id="_x0000_s2665" type="#_x0000_t202" style="position:absolute;left:4298;top:5812;width:1260;height:330" stroked="f">
              <v:textbox style="mso-next-textbox:#_x0000_s2665" inset="0,0,0,0">
                <w:txbxContent>
                  <w:p w:rsidR="000D6111" w:rsidRPr="004B2CCF" w:rsidRDefault="000D6111" w:rsidP="000D6111">
                    <w:pPr>
                      <w:rPr>
                        <w:szCs w:val="28"/>
                        <w:lang w:val="en-US"/>
                      </w:rPr>
                    </w:pPr>
                    <w:r w:rsidRPr="004B2CCF">
                      <w:rPr>
                        <w:i/>
                        <w:szCs w:val="28"/>
                        <w:lang w:val="en-US"/>
                      </w:rPr>
                      <w:t xml:space="preserve"> </w:t>
                    </w:r>
                    <w:r>
                      <w:rPr>
                        <w:i/>
                        <w:szCs w:val="28"/>
                        <w:lang w:val="en-US"/>
                      </w:rPr>
                      <w:t>E</w:t>
                    </w:r>
                    <w:r>
                      <w:rPr>
                        <w:i/>
                        <w:szCs w:val="28"/>
                        <w:vertAlign w:val="subscript"/>
                        <w:lang w:val="en-US"/>
                      </w:rPr>
                      <w:t>C</w:t>
                    </w:r>
                    <w:r>
                      <w:rPr>
                        <w:szCs w:val="28"/>
                        <w:lang w:val="en-US"/>
                      </w:rPr>
                      <w:t>=</w:t>
                    </w:r>
                    <w:proofErr w:type="spellStart"/>
                    <w:proofErr w:type="gramStart"/>
                    <w:r w:rsidRPr="004B2CCF">
                      <w:rPr>
                        <w:i/>
                        <w:szCs w:val="28"/>
                        <w:lang w:val="en-US"/>
                      </w:rPr>
                      <w:t>u</w:t>
                    </w:r>
                    <w:r w:rsidRPr="004B2CCF">
                      <w:rPr>
                        <w:i/>
                        <w:szCs w:val="28"/>
                        <w:vertAlign w:val="subscript"/>
                        <w:lang w:val="en-US"/>
                      </w:rPr>
                      <w:t>C</w:t>
                    </w:r>
                    <w:proofErr w:type="spellEnd"/>
                    <w:r w:rsidRPr="004B2CCF">
                      <w:rPr>
                        <w:szCs w:val="28"/>
                        <w:lang w:val="en-US"/>
                      </w:rPr>
                      <w:t>(</w:t>
                    </w:r>
                    <w:proofErr w:type="gramEnd"/>
                    <w:r>
                      <w:rPr>
                        <w:szCs w:val="28"/>
                        <w:lang w:val="en-US"/>
                      </w:rPr>
                      <w:t>0</w:t>
                    </w:r>
                    <w:r>
                      <w:rPr>
                        <w:szCs w:val="28"/>
                        <w:vertAlign w:val="subscript"/>
                      </w:rPr>
                      <w:t>–</w:t>
                    </w:r>
                    <w:r w:rsidRPr="004B2CCF">
                      <w:rPr>
                        <w:szCs w:val="28"/>
                        <w:lang w:val="en-US"/>
                      </w:rPr>
                      <w:t>)</w:t>
                    </w:r>
                  </w:p>
                </w:txbxContent>
              </v:textbox>
            </v:shape>
            <v:group id="_x0000_s2666" style="position:absolute;left:694;top:5235;width:3497;height:2100" coordorigin="1890,720" coordsize="3495,2100">
              <v:rect id="_x0000_s2667" style="position:absolute;left:1890;top:720;width:3495;height:2100" filled="f"/>
              <v:line id="_x0000_s2668" style="position:absolute" from="3540,720" to="3540,2820"/>
            </v:group>
            <v:rect id="_x0000_s2669" style="position:absolute;left:4047;top:6225;width:289;height:30" strokecolor="white" strokeweight=".25pt"/>
            <v:rect id="_x0000_s2670" style="position:absolute;left:1438;top:5032;width:161;height:401;rotation:-90" strokeweight=".25pt"/>
            <v:shape id="_x0000_s2671" type="#_x0000_t202" style="position:absolute;left:946;top:6098;width:915;height:315" stroked="f">
              <v:textbox style="mso-next-textbox:#_x0000_s2671" inset="0,0,0,0">
                <w:txbxContent>
                  <w:p w:rsidR="000D6111" w:rsidRPr="004B2CCF" w:rsidRDefault="000D6111" w:rsidP="000D6111">
                    <w:pPr>
                      <w:rPr>
                        <w:szCs w:val="28"/>
                      </w:rPr>
                    </w:pPr>
                    <w:r w:rsidRPr="004B2CCF">
                      <w:rPr>
                        <w:i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shape>
            <v:shape id="_x0000_s2672" type="#_x0000_t202" style="position:absolute;left:1374;top:5360;width:404;height:285" stroked="f">
              <v:textbox style="mso-next-textbox:#_x0000_s2672" inset="0,0,0,0">
                <w:txbxContent>
                  <w:p w:rsidR="000D6111" w:rsidRPr="004B2CCF" w:rsidRDefault="000D6111" w:rsidP="000D6111">
                    <w:pPr>
                      <w:rPr>
                        <w:szCs w:val="28"/>
                      </w:rPr>
                    </w:pPr>
                    <w:r w:rsidRPr="004B2CCF">
                      <w:rPr>
                        <w:i/>
                        <w:szCs w:val="28"/>
                        <w:lang w:val="en-US"/>
                      </w:rPr>
                      <w:t>R</w:t>
                    </w:r>
                    <w:r w:rsidRPr="004B2CCF">
                      <w:rPr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673" type="#_x0000_t202" style="position:absolute;left:2388;top:5837;width:489;height:355" stroked="f">
              <v:textbox style="mso-next-textbox:#_x0000_s2673" inset="0,0,0,0">
                <w:txbxContent>
                  <w:p w:rsidR="000D6111" w:rsidRPr="00D7130F" w:rsidRDefault="000D6111" w:rsidP="000D6111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 xml:space="preserve">  </w:t>
                    </w:r>
                    <w:r w:rsidRPr="00D7130F">
                      <w:rPr>
                        <w:i/>
                        <w:szCs w:val="28"/>
                        <w:lang w:val="en-US"/>
                      </w:rPr>
                      <w:t>R</w:t>
                    </w:r>
                    <w:r w:rsidRPr="00D7130F">
                      <w:rPr>
                        <w:szCs w:val="28"/>
                        <w:vertAlign w:val="subscript"/>
                        <w:lang w:val="en-US"/>
                      </w:rPr>
                      <w:t xml:space="preserve">2 </w:t>
                    </w:r>
                  </w:p>
                  <w:p w:rsidR="000D6111" w:rsidRDefault="000D6111" w:rsidP="000D6111">
                    <w:pPr>
                      <w:rPr>
                        <w:sz w:val="24"/>
                        <w:lang w:val="en-US"/>
                      </w:rPr>
                    </w:pPr>
                  </w:p>
                  <w:p w:rsidR="000D6111" w:rsidRDefault="000D6111" w:rsidP="000D6111">
                    <w:pPr>
                      <w:rPr>
                        <w:sz w:val="24"/>
                        <w:lang w:val="en-US"/>
                      </w:rPr>
                    </w:pPr>
                  </w:p>
                </w:txbxContent>
              </v:textbox>
            </v:shape>
            <v:shape id="_x0000_s2674" type="#_x0000_t202" style="position:absolute;left:1058;top:6772;width:1080;height:395" filled="f" stroked="f">
              <v:textbox style="mso-next-textbox:#_x0000_s2674" inset="0,0,0,0">
                <w:txbxContent>
                  <w:p w:rsidR="000D6111" w:rsidRPr="00195E7B" w:rsidRDefault="000D6111" w:rsidP="000D6111">
                    <w:pPr>
                      <w:rPr>
                        <w:szCs w:val="28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 xml:space="preserve"> </w:t>
                    </w:r>
                    <w:r>
                      <w:rPr>
                        <w:i/>
                        <w:szCs w:val="28"/>
                        <w:lang w:val="en-US"/>
                      </w:rPr>
                      <w:t>J</w:t>
                    </w:r>
                    <w:r>
                      <w:rPr>
                        <w:i/>
                        <w:szCs w:val="28"/>
                        <w:vertAlign w:val="subscript"/>
                        <w:lang w:val="en-US"/>
                      </w:rPr>
                      <w:t>L</w:t>
                    </w:r>
                    <w:r>
                      <w:rPr>
                        <w:szCs w:val="28"/>
                        <w:lang w:val="en-US"/>
                      </w:rPr>
                      <w:t>=</w:t>
                    </w:r>
                    <w:proofErr w:type="spellStart"/>
                    <w:proofErr w:type="gramStart"/>
                    <w:r>
                      <w:rPr>
                        <w:i/>
                        <w:szCs w:val="28"/>
                        <w:lang w:val="en-US"/>
                      </w:rPr>
                      <w:t>i</w:t>
                    </w:r>
                    <w:r>
                      <w:rPr>
                        <w:i/>
                        <w:szCs w:val="28"/>
                        <w:vertAlign w:val="subscript"/>
                        <w:lang w:val="en-US"/>
                      </w:rPr>
                      <w:t>L</w:t>
                    </w:r>
                    <w:proofErr w:type="spellEnd"/>
                    <w:r>
                      <w:rPr>
                        <w:szCs w:val="28"/>
                        <w:lang w:val="en-US"/>
                      </w:rPr>
                      <w:t>(</w:t>
                    </w:r>
                    <w:proofErr w:type="gramEnd"/>
                    <w:r>
                      <w:rPr>
                        <w:szCs w:val="28"/>
                        <w:lang w:val="en-US"/>
                      </w:rPr>
                      <w:t>0</w:t>
                    </w:r>
                    <w:r>
                      <w:rPr>
                        <w:szCs w:val="28"/>
                        <w:vertAlign w:val="subscript"/>
                      </w:rPr>
                      <w:t>–</w:t>
                    </w:r>
                    <w:r>
                      <w:rPr>
                        <w:szCs w:val="28"/>
                      </w:rPr>
                      <w:t>)</w:t>
                    </w:r>
                  </w:p>
                </w:txbxContent>
              </v:textbox>
            </v:shape>
            <v:oval id="_x0000_s2675" style="position:absolute;left:518;top:6017;width:360;height:360"/>
            <v:line id="_x0000_s2676" style="position:absolute;flip:y" from="698,6097" to="699,6277">
              <v:stroke endarrow="block" endarrowwidth="narrow" endarrowlength="short"/>
            </v:line>
            <v:rect id="_x0000_s2677" style="position:absolute;left:2271;top:5718;width:168;height:400" strokeweight=".25pt"/>
            <v:line id="_x0000_s2678" style="position:absolute" from="3578,5237" to="3646,5238">
              <v:stroke endarrow="block" endarrowwidth="narrow" endarrowlength="short"/>
            </v:line>
            <v:shape id="_x0000_s2679" type="#_x0000_t202" style="position:absolute;left:3218;top:5332;width:900;height:330" stroked="f">
              <v:textbox style="mso-next-textbox:#_x0000_s2679" inset="0,0,0,0">
                <w:txbxContent>
                  <w:p w:rsidR="000D6111" w:rsidRPr="004B2CCF" w:rsidRDefault="000D6111" w:rsidP="000D6111">
                    <w:pPr>
                      <w:rPr>
                        <w:szCs w:val="28"/>
                        <w:lang w:val="en-US"/>
                      </w:rPr>
                    </w:pPr>
                    <w:r w:rsidRPr="004B2CCF">
                      <w:rPr>
                        <w:i/>
                        <w:szCs w:val="28"/>
                        <w:lang w:val="en-US"/>
                      </w:rPr>
                      <w:t xml:space="preserve"> </w:t>
                    </w:r>
                    <w:proofErr w:type="spellStart"/>
                    <w:proofErr w:type="gramStart"/>
                    <w:r w:rsidRPr="004B2CCF">
                      <w:rPr>
                        <w:i/>
                        <w:szCs w:val="28"/>
                        <w:lang w:val="en-US"/>
                      </w:rPr>
                      <w:t>i</w:t>
                    </w:r>
                    <w:r w:rsidRPr="004B2CCF">
                      <w:rPr>
                        <w:i/>
                        <w:szCs w:val="28"/>
                        <w:vertAlign w:val="subscript"/>
                        <w:lang w:val="en-US"/>
                      </w:rPr>
                      <w:t>C</w:t>
                    </w:r>
                    <w:proofErr w:type="spellEnd"/>
                    <w:r w:rsidRPr="004B2CCF">
                      <w:rPr>
                        <w:szCs w:val="28"/>
                        <w:lang w:val="en-US"/>
                      </w:rPr>
                      <w:t>(</w:t>
                    </w:r>
                    <w:proofErr w:type="gramEnd"/>
                    <w:r>
                      <w:rPr>
                        <w:szCs w:val="28"/>
                        <w:lang w:val="en-US"/>
                      </w:rPr>
                      <w:t>0</w:t>
                    </w:r>
                    <w:r w:rsidRPr="00195E7B">
                      <w:rPr>
                        <w:szCs w:val="28"/>
                        <w:vertAlign w:val="subscript"/>
                      </w:rPr>
                      <w:t>+</w:t>
                    </w:r>
                    <w:r w:rsidRPr="004B2CCF">
                      <w:rPr>
                        <w:szCs w:val="28"/>
                        <w:lang w:val="en-US"/>
                      </w:rPr>
                      <w:t>)</w:t>
                    </w:r>
                  </w:p>
                </w:txbxContent>
              </v:textbox>
            </v:shape>
            <v:oval id="_x0000_s2680" style="position:absolute;left:2308;top:5202;width:68;height:68" fillcolor="black"/>
            <v:oval id="_x0000_s2681" style="position:absolute;left:2308;top:7312;width:68;height:68" fillcolor="black"/>
            <v:line id="_x0000_s2682" style="position:absolute" from="2678,6412" to="2679,6772">
              <v:stroke endarrow="block" endarrowwidth="narrow" endarrowlength="short"/>
            </v:line>
            <v:shape id="_x0000_s2683" type="#_x0000_t202" style="position:absolute;left:2678;top:6412;width:801;height:330" filled="f" stroked="f">
              <v:textbox style="mso-next-textbox:#_x0000_s2683" inset="0,0,0,0">
                <w:txbxContent>
                  <w:p w:rsidR="000D6111" w:rsidRPr="004B2CCF" w:rsidRDefault="000D6111" w:rsidP="000D6111">
                    <w:pPr>
                      <w:rPr>
                        <w:szCs w:val="28"/>
                        <w:lang w:val="en-US"/>
                      </w:rPr>
                    </w:pPr>
                    <w:r w:rsidRPr="004B2CCF">
                      <w:rPr>
                        <w:i/>
                        <w:szCs w:val="28"/>
                        <w:lang w:val="en-US"/>
                      </w:rPr>
                      <w:t xml:space="preserve"> </w:t>
                    </w:r>
                    <w:proofErr w:type="spellStart"/>
                    <w:proofErr w:type="gramStart"/>
                    <w:r w:rsidRPr="004B2CCF">
                      <w:rPr>
                        <w:i/>
                        <w:szCs w:val="28"/>
                        <w:lang w:val="en-US"/>
                      </w:rPr>
                      <w:t>u</w:t>
                    </w:r>
                    <w:r>
                      <w:rPr>
                        <w:i/>
                        <w:szCs w:val="28"/>
                        <w:vertAlign w:val="subscript"/>
                        <w:lang w:val="en-US"/>
                      </w:rPr>
                      <w:t>L</w:t>
                    </w:r>
                    <w:proofErr w:type="spellEnd"/>
                    <w:r w:rsidRPr="004B2CCF">
                      <w:rPr>
                        <w:szCs w:val="28"/>
                        <w:lang w:val="en-US"/>
                      </w:rPr>
                      <w:t>(</w:t>
                    </w:r>
                    <w:proofErr w:type="gramEnd"/>
                    <w:r>
                      <w:rPr>
                        <w:szCs w:val="28"/>
                        <w:lang w:val="en-US"/>
                      </w:rPr>
                      <w:t>0</w:t>
                    </w:r>
                    <w:r w:rsidRPr="00195E7B">
                      <w:rPr>
                        <w:szCs w:val="28"/>
                        <w:vertAlign w:val="subscript"/>
                      </w:rPr>
                      <w:t>+</w:t>
                    </w:r>
                    <w:r w:rsidRPr="004B2CCF">
                      <w:rPr>
                        <w:szCs w:val="28"/>
                        <w:lang w:val="en-US"/>
                      </w:rPr>
                      <w:t>)</w:t>
                    </w:r>
                  </w:p>
                </w:txbxContent>
              </v:textbox>
            </v:shape>
            <v:oval id="_x0000_s2684" style="position:absolute;left:2168;top:6412;width:360;height:360"/>
            <v:group id="_x0000_s2685" style="position:absolute;left:2348;top:6542;width:1;height:128" coordorigin="6638,7132" coordsize="1,128">
              <v:line id="_x0000_s2686" style="position:absolute" from="6638,7132" to="6639,7200">
                <v:stroke endarrow="open" endarrowwidth="narrow" endarrowlength="short"/>
              </v:line>
              <v:line id="_x0000_s2687" style="position:absolute" from="6638,7192" to="6639,7260">
                <v:stroke endarrow="open" endarrowwidth="narrow" endarrowlength="short"/>
              </v:line>
            </v:group>
            <v:oval id="_x0000_s2688" style="position:absolute;left:4008;top:6052;width:360;height:360"/>
            <v:line id="_x0000_s2689" style="position:absolute;flip:y" from="4198,6142" to="4199,6322">
              <v:stroke endarrow="block" endarrowwidth="narrow" endarrowlength="short"/>
            </v:line>
            <w10:wrap type="none"/>
            <w10:anchorlock/>
          </v:group>
        </w:pict>
      </w:r>
    </w:p>
    <w:p w:rsidR="000D6111" w:rsidRDefault="000D6111" w:rsidP="000D6111">
      <w:pPr>
        <w:spacing w:before="120"/>
        <w:jc w:val="both"/>
        <w:rPr>
          <w:szCs w:val="28"/>
        </w:rPr>
      </w:pPr>
      <w:r>
        <w:rPr>
          <w:szCs w:val="28"/>
        </w:rPr>
        <w:t xml:space="preserve">3) Цепь при </w:t>
      </w:r>
      <w:r w:rsidRPr="005044E6">
        <w:rPr>
          <w:i/>
          <w:spacing w:val="-4"/>
          <w:szCs w:val="28"/>
          <w:lang w:val="en-US"/>
        </w:rPr>
        <w:t>t</w:t>
      </w:r>
      <w:r>
        <w:rPr>
          <w:spacing w:val="-4"/>
          <w:szCs w:val="28"/>
        </w:rPr>
        <w:t>=</w:t>
      </w:r>
      <w:r>
        <w:rPr>
          <w:spacing w:val="-4"/>
          <w:szCs w:val="28"/>
        </w:rPr>
        <w:sym w:font="Symbol" w:char="F0A5"/>
      </w:r>
    </w:p>
    <w:p w:rsidR="000D6111" w:rsidRDefault="000D6111" w:rsidP="000D6111">
      <w:pPr>
        <w:jc w:val="center"/>
        <w:rPr>
          <w:szCs w:val="28"/>
        </w:rPr>
      </w:pPr>
      <w:r>
        <w:rPr>
          <w:noProof/>
          <w:szCs w:val="28"/>
        </w:rPr>
      </w:r>
      <w:r w:rsidRPr="00D7130F">
        <w:rPr>
          <w:szCs w:val="28"/>
        </w:rPr>
        <w:pict>
          <v:group id="_x0000_s2639" editas="canvas" style="width:459pt;height:64.9pt;mso-position-horizontal-relative:char;mso-position-vertical-relative:line" coordorigin="338,4792" coordsize="9180,1298">
            <o:lock v:ext="edit" aspectratio="t"/>
            <v:shape id="_x0000_s2640" type="#_x0000_t75" style="position:absolute;left:338;top:4792;width:9180;height:1298" o:preferrelative="f">
              <v:fill o:detectmouseclick="t"/>
              <v:path o:extrusionok="t" o:connecttype="none"/>
              <o:lock v:ext="edit" text="t"/>
            </v:shape>
            <v:shape id="_x0000_s2641" type="#_x0000_t202" style="position:absolute;left:4368;top:5152;width:4790;height:720" filled="f" stroked="f">
              <v:textbox style="mso-next-textbox:#_x0000_s2641" inset="0,0,0,0">
                <w:txbxContent>
                  <w:p w:rsidR="000D6111" w:rsidRDefault="000D6111" w:rsidP="000D6111">
                    <w:proofErr w:type="spellStart"/>
                    <w:proofErr w:type="gramStart"/>
                    <w:r w:rsidRPr="004B2CCF">
                      <w:rPr>
                        <w:i/>
                        <w:szCs w:val="28"/>
                        <w:lang w:val="en-US"/>
                      </w:rPr>
                      <w:t>i</w:t>
                    </w:r>
                    <w:r>
                      <w:rPr>
                        <w:i/>
                        <w:szCs w:val="28"/>
                        <w:vertAlign w:val="subscript"/>
                        <w:lang w:val="en-US"/>
                      </w:rPr>
                      <w:t>L</w:t>
                    </w:r>
                    <w:proofErr w:type="spellEnd"/>
                    <w:r w:rsidRPr="00447376">
                      <w:rPr>
                        <w:szCs w:val="28"/>
                      </w:rPr>
                      <w:t>(</w:t>
                    </w:r>
                    <w:proofErr w:type="gramEnd"/>
                    <w:r>
                      <w:rPr>
                        <w:szCs w:val="28"/>
                      </w:rPr>
                      <w:sym w:font="Symbol" w:char="F0B5"/>
                    </w:r>
                    <w:r w:rsidRPr="00447376">
                      <w:rPr>
                        <w:szCs w:val="28"/>
                      </w:rPr>
                      <w:t>)</w:t>
                    </w:r>
                    <w:r>
                      <w:t>=</w:t>
                    </w:r>
                    <w:r>
                      <w:rPr>
                        <w:i/>
                      </w:rPr>
                      <w:t>Е</w:t>
                    </w:r>
                    <w:r>
                      <w:t>/</w:t>
                    </w:r>
                    <w:r w:rsidRPr="00EC08AB">
                      <w:t>(</w:t>
                    </w:r>
                    <w:r>
                      <w:rPr>
                        <w:i/>
                        <w:lang w:val="en-US"/>
                      </w:rPr>
                      <w:t>R</w:t>
                    </w:r>
                    <w:r w:rsidRPr="00EC08AB">
                      <w:rPr>
                        <w:vertAlign w:val="subscript"/>
                      </w:rPr>
                      <w:t>1</w:t>
                    </w:r>
                    <w:r w:rsidRPr="00EC08AB">
                      <w:t>+</w:t>
                    </w:r>
                    <w:r>
                      <w:rPr>
                        <w:i/>
                        <w:lang w:val="en-US"/>
                      </w:rPr>
                      <w:t>R</w:t>
                    </w:r>
                    <w:r w:rsidRPr="00EC08AB">
                      <w:rPr>
                        <w:vertAlign w:val="subscript"/>
                      </w:rPr>
                      <w:t>2</w:t>
                    </w:r>
                    <w:r w:rsidRPr="00EC08AB">
                      <w:t>)=200</w:t>
                    </w:r>
                    <w:r>
                      <w:t>/(10</w:t>
                    </w:r>
                    <w:r>
                      <w:rPr>
                        <w:vertAlign w:val="superscript"/>
                      </w:rPr>
                      <w:t>3</w:t>
                    </w:r>
                    <w:r>
                      <w:t>+10</w:t>
                    </w:r>
                    <w:r>
                      <w:rPr>
                        <w:vertAlign w:val="superscript"/>
                      </w:rPr>
                      <w:t>3</w:t>
                    </w:r>
                    <w:r>
                      <w:t xml:space="preserve">)=0,1 </w:t>
                    </w:r>
                    <w:r w:rsidRPr="005E32B1">
                      <w:t>[</w:t>
                    </w:r>
                    <w:r>
                      <w:t>А</w:t>
                    </w:r>
                    <w:r w:rsidRPr="005E32B1">
                      <w:t>]</w:t>
                    </w:r>
                    <w:r>
                      <w:t>;</w:t>
                    </w:r>
                  </w:p>
                  <w:p w:rsidR="000D6111" w:rsidRPr="000D6111" w:rsidRDefault="000D6111" w:rsidP="000D6111">
                    <w:proofErr w:type="spellStart"/>
                    <w:proofErr w:type="gramStart"/>
                    <w:r w:rsidRPr="004B2CCF">
                      <w:rPr>
                        <w:i/>
                        <w:szCs w:val="28"/>
                        <w:lang w:val="en-US"/>
                      </w:rPr>
                      <w:t>u</w:t>
                    </w:r>
                    <w:r>
                      <w:rPr>
                        <w:i/>
                        <w:szCs w:val="28"/>
                        <w:vertAlign w:val="subscript"/>
                        <w:lang w:val="en-US"/>
                      </w:rPr>
                      <w:t>L</w:t>
                    </w:r>
                    <w:proofErr w:type="spellEnd"/>
                    <w:r w:rsidRPr="00EC08AB">
                      <w:rPr>
                        <w:szCs w:val="28"/>
                      </w:rPr>
                      <w:t>(</w:t>
                    </w:r>
                    <w:proofErr w:type="gramEnd"/>
                    <w:r>
                      <w:rPr>
                        <w:szCs w:val="28"/>
                      </w:rPr>
                      <w:sym w:font="Symbol" w:char="F0B5"/>
                    </w:r>
                    <w:r w:rsidRPr="00EC08AB">
                      <w:rPr>
                        <w:szCs w:val="28"/>
                      </w:rPr>
                      <w:t>)</w:t>
                    </w:r>
                    <w:r>
                      <w:t>=</w:t>
                    </w:r>
                    <w:r>
                      <w:rPr>
                        <w:i/>
                        <w:lang w:val="en-US"/>
                      </w:rPr>
                      <w:t>R</w:t>
                    </w:r>
                    <w:r w:rsidRPr="00EC08AB">
                      <w:rPr>
                        <w:vertAlign w:val="subscript"/>
                      </w:rPr>
                      <w:t>2</w:t>
                    </w:r>
                    <w:r>
                      <w:sym w:font="Symbol" w:char="F0D7"/>
                    </w:r>
                    <w:proofErr w:type="spellStart"/>
                    <w:r w:rsidRPr="004B2CCF">
                      <w:rPr>
                        <w:i/>
                        <w:szCs w:val="28"/>
                        <w:lang w:val="en-US"/>
                      </w:rPr>
                      <w:t>i</w:t>
                    </w:r>
                    <w:r>
                      <w:rPr>
                        <w:i/>
                        <w:szCs w:val="28"/>
                        <w:vertAlign w:val="subscript"/>
                        <w:lang w:val="en-US"/>
                      </w:rPr>
                      <w:t>L</w:t>
                    </w:r>
                    <w:proofErr w:type="spellEnd"/>
                    <w:r w:rsidRPr="00447376">
                      <w:rPr>
                        <w:szCs w:val="28"/>
                      </w:rPr>
                      <w:t>(</w:t>
                    </w:r>
                    <w:r>
                      <w:rPr>
                        <w:szCs w:val="28"/>
                      </w:rPr>
                      <w:sym w:font="Symbol" w:char="F0B5"/>
                    </w:r>
                    <w:r w:rsidRPr="00447376">
                      <w:rPr>
                        <w:szCs w:val="28"/>
                      </w:rPr>
                      <w:t>)</w:t>
                    </w:r>
                    <w:r>
                      <w:t>=10</w:t>
                    </w:r>
                    <w:r>
                      <w:rPr>
                        <w:vertAlign w:val="superscript"/>
                      </w:rPr>
                      <w:t>3</w:t>
                    </w:r>
                    <w:r>
                      <w:sym w:font="Symbol" w:char="F0D7"/>
                    </w:r>
                    <w:r>
                      <w:t xml:space="preserve">0,1=100 </w:t>
                    </w:r>
                    <w:r w:rsidRPr="005E32B1">
                      <w:t>[</w:t>
                    </w:r>
                    <w:r>
                      <w:t>В</w:t>
                    </w:r>
                    <w:r w:rsidRPr="000D6111">
                      <w:t>].</w:t>
                    </w:r>
                  </w:p>
                </w:txbxContent>
              </v:textbox>
            </v:shape>
            <v:group id="_x0000_s2642" style="position:absolute;left:514;top:4875;width:3497;height:1177" coordorigin="1890,720" coordsize="3495,2100">
              <v:rect id="_x0000_s2643" style="position:absolute;left:1890;top:720;width:3495;height:2100" filled="f"/>
              <v:line id="_x0000_s2644" style="position:absolute" from="3540,720" to="3540,2820"/>
            </v:group>
            <v:rect id="_x0000_s2645" style="position:absolute;left:3867;top:5865;width:289;height:30" strokecolor="white" strokeweight=".25pt"/>
            <v:rect id="_x0000_s2646" style="position:absolute;left:1258;top:4672;width:161;height:401;rotation:-90" strokeweight=".25pt"/>
            <v:shape id="_x0000_s2647" type="#_x0000_t202" style="position:absolute;left:728;top:5292;width:292;height:315" stroked="f">
              <v:textbox style="mso-next-textbox:#_x0000_s2647" inset="0,0,0,0">
                <w:txbxContent>
                  <w:p w:rsidR="000D6111" w:rsidRPr="004B2CCF" w:rsidRDefault="000D6111" w:rsidP="000D6111">
                    <w:pPr>
                      <w:rPr>
                        <w:szCs w:val="28"/>
                      </w:rPr>
                    </w:pPr>
                    <w:r w:rsidRPr="004B2CCF">
                      <w:rPr>
                        <w:i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shape>
            <v:shape id="_x0000_s2648" type="#_x0000_t202" style="position:absolute;left:1194;top:5000;width:404;height:285" stroked="f">
              <v:textbox style="mso-next-textbox:#_x0000_s2648" inset="0,0,0,0">
                <w:txbxContent>
                  <w:p w:rsidR="000D6111" w:rsidRPr="004B2CCF" w:rsidRDefault="000D6111" w:rsidP="000D6111">
                    <w:pPr>
                      <w:rPr>
                        <w:szCs w:val="28"/>
                      </w:rPr>
                    </w:pPr>
                    <w:r w:rsidRPr="004B2CCF">
                      <w:rPr>
                        <w:i/>
                        <w:szCs w:val="28"/>
                        <w:lang w:val="en-US"/>
                      </w:rPr>
                      <w:t>R</w:t>
                    </w:r>
                    <w:r w:rsidRPr="004B2CCF">
                      <w:rPr>
                        <w:szCs w:val="28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649" type="#_x0000_t202" style="position:absolute;left:2208;top:5152;width:489;height:355" stroked="f">
              <v:textbox style="mso-next-textbox:#_x0000_s2649" inset="0,0,0,0">
                <w:txbxContent>
                  <w:p w:rsidR="000D6111" w:rsidRPr="00D7130F" w:rsidRDefault="000D6111" w:rsidP="000D6111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sz w:val="24"/>
                        <w:lang w:val="en-US"/>
                      </w:rPr>
                      <w:t xml:space="preserve">  </w:t>
                    </w:r>
                    <w:r w:rsidRPr="00D7130F">
                      <w:rPr>
                        <w:i/>
                        <w:szCs w:val="28"/>
                        <w:lang w:val="en-US"/>
                      </w:rPr>
                      <w:t>R</w:t>
                    </w:r>
                    <w:r w:rsidRPr="00D7130F">
                      <w:rPr>
                        <w:szCs w:val="28"/>
                        <w:vertAlign w:val="subscript"/>
                        <w:lang w:val="en-US"/>
                      </w:rPr>
                      <w:t xml:space="preserve">2 </w:t>
                    </w:r>
                  </w:p>
                  <w:p w:rsidR="000D6111" w:rsidRDefault="000D6111" w:rsidP="000D6111">
                    <w:pPr>
                      <w:rPr>
                        <w:sz w:val="24"/>
                        <w:lang w:val="en-US"/>
                      </w:rPr>
                    </w:pPr>
                  </w:p>
                  <w:p w:rsidR="000D6111" w:rsidRDefault="000D6111" w:rsidP="000D6111">
                    <w:pPr>
                      <w:rPr>
                        <w:sz w:val="24"/>
                        <w:lang w:val="en-US"/>
                      </w:rPr>
                    </w:pPr>
                  </w:p>
                </w:txbxContent>
              </v:textbox>
            </v:shape>
            <v:shape id="_x0000_s2650" type="#_x0000_t202" style="position:absolute;left:2248;top:5592;width:610;height:395" filled="f" stroked="f">
              <v:textbox style="mso-next-textbox:#_x0000_s2650" inset="0,0,0,0">
                <w:txbxContent>
                  <w:p w:rsidR="000D6111" w:rsidRPr="00EC08AB" w:rsidRDefault="000D6111" w:rsidP="000D6111">
                    <w:pPr>
                      <w:rPr>
                        <w:szCs w:val="28"/>
                      </w:rPr>
                    </w:pPr>
                    <w:proofErr w:type="spellStart"/>
                    <w:proofErr w:type="gramStart"/>
                    <w:r w:rsidRPr="004B2CCF">
                      <w:rPr>
                        <w:i/>
                        <w:szCs w:val="28"/>
                        <w:lang w:val="en-US"/>
                      </w:rPr>
                      <w:t>i</w:t>
                    </w:r>
                    <w:r>
                      <w:rPr>
                        <w:i/>
                        <w:szCs w:val="28"/>
                        <w:vertAlign w:val="subscript"/>
                        <w:lang w:val="en-US"/>
                      </w:rPr>
                      <w:t>L</w:t>
                    </w:r>
                    <w:proofErr w:type="spellEnd"/>
                    <w:r w:rsidRPr="00447376">
                      <w:rPr>
                        <w:szCs w:val="28"/>
                      </w:rPr>
                      <w:t>(</w:t>
                    </w:r>
                    <w:proofErr w:type="gramEnd"/>
                    <w:r>
                      <w:rPr>
                        <w:szCs w:val="28"/>
                      </w:rPr>
                      <w:sym w:font="Symbol" w:char="F0B5"/>
                    </w:r>
                    <w:r w:rsidRPr="00447376">
                      <w:rPr>
                        <w:szCs w:val="28"/>
                      </w:rPr>
                      <w:t>)</w:t>
                    </w:r>
                  </w:p>
                </w:txbxContent>
              </v:textbox>
            </v:shape>
            <v:oval id="_x0000_s2651" style="position:absolute;left:338;top:5282;width:360;height:360"/>
            <v:line id="_x0000_s2652" style="position:absolute;flip:y" from="518,5382" to="519,5562">
              <v:stroke endarrow="block" endarrowwidth="narrow" endarrowlength="short"/>
            </v:line>
            <v:rect id="_x0000_s2653" style="position:absolute;left:2071;top:5188;width:168;height:400" strokeweight=".25pt"/>
            <v:line id="_x0000_s2654" style="position:absolute;rotation:90" from="2135,5827" to="2203,5828">
              <v:stroke endarrow="block" endarrowwidth="narrow" endarrowlength="short"/>
            </v:line>
            <v:shape id="_x0000_s2655" type="#_x0000_t202" style="position:absolute;left:3038;top:5512;width:900;height:330" stroked="f">
              <v:textbox style="mso-next-textbox:#_x0000_s2655" inset="0,0,0,0">
                <w:txbxContent>
                  <w:p w:rsidR="000D6111" w:rsidRPr="00EC08AB" w:rsidRDefault="000D6111" w:rsidP="000D6111">
                    <w:pPr>
                      <w:rPr>
                        <w:szCs w:val="28"/>
                      </w:rPr>
                    </w:pPr>
                    <w:r w:rsidRPr="004B2CCF">
                      <w:rPr>
                        <w:i/>
                        <w:szCs w:val="28"/>
                        <w:lang w:val="en-US"/>
                      </w:rPr>
                      <w:t xml:space="preserve"> </w:t>
                    </w:r>
                    <w:proofErr w:type="spellStart"/>
                    <w:proofErr w:type="gramStart"/>
                    <w:r>
                      <w:rPr>
                        <w:i/>
                        <w:szCs w:val="28"/>
                        <w:lang w:val="en-US"/>
                      </w:rPr>
                      <w:t>u</w:t>
                    </w:r>
                    <w:r w:rsidRPr="004B2CCF">
                      <w:rPr>
                        <w:i/>
                        <w:szCs w:val="28"/>
                        <w:vertAlign w:val="subscript"/>
                        <w:lang w:val="en-US"/>
                      </w:rPr>
                      <w:t>C</w:t>
                    </w:r>
                    <w:proofErr w:type="spellEnd"/>
                    <w:proofErr w:type="gramEnd"/>
                    <w:r>
                      <w:rPr>
                        <w:szCs w:val="28"/>
                        <w:vertAlign w:val="subscript"/>
                        <w:lang w:val="en-US"/>
                      </w:rPr>
                      <w:t> </w:t>
                    </w:r>
                    <w:r w:rsidRPr="00447376">
                      <w:rPr>
                        <w:szCs w:val="28"/>
                      </w:rPr>
                      <w:t>(</w:t>
                    </w:r>
                    <w:r>
                      <w:rPr>
                        <w:szCs w:val="28"/>
                      </w:rPr>
                      <w:sym w:font="Symbol" w:char="F0B5"/>
                    </w:r>
                    <w:r w:rsidRPr="00447376">
                      <w:rPr>
                        <w:szCs w:val="28"/>
                      </w:rPr>
                      <w:t>)</w:t>
                    </w:r>
                  </w:p>
                </w:txbxContent>
              </v:textbox>
            </v:shape>
            <v:oval id="_x0000_s2656" style="position:absolute;left:2128;top:4842;width:68;height:68" fillcolor="black"/>
            <v:oval id="_x0000_s2657" style="position:absolute;left:2128;top:6022;width:68;height:68" fillcolor="black"/>
            <v:rect id="_x0000_s2658" style="position:absolute;left:3908;top:5512;width:180;height:360" stroked="f"/>
            <v:oval id="_x0000_s2659" style="position:absolute;left:3968;top:5502;width:68;height:68"/>
            <v:oval id="_x0000_s2660" style="position:absolute;left:3968;top:5872;width:68;height:68"/>
            <v:line id="_x0000_s2661" style="position:absolute" from="3868,5552" to="3869,5912">
              <v:stroke endarrow="block" endarrowwidth="narrow" endarrowlength="short"/>
            </v:line>
            <w10:wrap type="none"/>
            <w10:anchorlock/>
          </v:group>
        </w:pict>
      </w:r>
    </w:p>
    <w:p w:rsidR="000D6111" w:rsidRDefault="000D6111" w:rsidP="000D6111">
      <w:pPr>
        <w:pStyle w:val="2"/>
        <w:spacing w:before="120"/>
        <w:rPr>
          <w:szCs w:val="28"/>
        </w:rPr>
      </w:pPr>
      <w:r>
        <w:rPr>
          <w:szCs w:val="28"/>
        </w:rPr>
        <w:t>4) Составляем и решаем характеристическое уравнение</w:t>
      </w:r>
    </w:p>
    <w:p w:rsidR="000D6111" w:rsidRDefault="000D6111" w:rsidP="000D6111">
      <w:pPr>
        <w:jc w:val="both"/>
        <w:rPr>
          <w:szCs w:val="28"/>
        </w:rPr>
      </w:pPr>
      <w:r>
        <w:rPr>
          <w:noProof/>
          <w:szCs w:val="28"/>
        </w:rPr>
      </w:r>
      <w:r w:rsidRPr="00EC08AB">
        <w:rPr>
          <w:szCs w:val="28"/>
        </w:rPr>
        <w:pict>
          <v:group id="_x0000_s2618" editas="canvas" style="width:432.2pt;height:135pt;mso-position-horizontal-relative:char;mso-position-vertical-relative:line" coordorigin="-22,4072" coordsize="8644,2700">
            <o:lock v:ext="edit" aspectratio="t"/>
            <v:shape id="_x0000_s2619" type="#_x0000_t75" style="position:absolute;left:-22;top:4072;width:8644;height:2700" o:preferrelative="f">
              <v:fill o:detectmouseclick="t"/>
              <v:path o:extrusionok="t" o:connecttype="none"/>
              <o:lock v:ext="edit" text="t"/>
            </v:shape>
            <v:group id="_x0000_s2620" style="position:absolute;left:-22;top:4072;width:8644;height:2700" coordorigin="514,4612" coordsize="8644,2700">
              <v:shape id="_x0000_s2621" type="#_x0000_t202" style="position:absolute;left:4658;top:4612;width:4500;height:2700" filled="f" stroked="f">
                <v:textbox style="mso-next-textbox:#_x0000_s2621" inset="0,0,0,0">
                  <w:txbxContent>
                    <w:p w:rsidR="000D6111" w:rsidRDefault="000D6111" w:rsidP="000D6111">
                      <w:pPr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z</w:t>
                      </w:r>
                      <w:r>
                        <w:rPr>
                          <w:lang w:val="en-US"/>
                        </w:rPr>
                        <w:t>(</w:t>
                      </w:r>
                      <w:proofErr w:type="gramEnd"/>
                      <w:r>
                        <w:rPr>
                          <w:i/>
                          <w:lang w:val="en-US"/>
                        </w:rPr>
                        <w:t>p</w:t>
                      </w:r>
                      <w:r>
                        <w:rPr>
                          <w:lang w:val="en-US"/>
                        </w:rPr>
                        <w:t>)=</w:t>
                      </w:r>
                      <w:r w:rsidRPr="002C680A">
                        <w:rPr>
                          <w:position w:val="-34"/>
                          <w:lang w:val="en-US"/>
                        </w:rPr>
                        <w:object w:dxaOrig="2600" w:dyaOrig="780">
                          <v:shape id="_x0000_i1108" type="#_x0000_t75" style="width:129.75pt;height:38.7pt" o:ole="">
                            <v:imagedata r:id="rId5" o:title=""/>
                          </v:shape>
                          <o:OLEObject Type="Embed" ProgID="Equation.3" ShapeID="_x0000_i1108" DrawAspect="Content" ObjectID="_1388141739" r:id="rId6"/>
                        </w:object>
                      </w:r>
                      <w:r>
                        <w:rPr>
                          <w:lang w:val="en-US"/>
                        </w:rPr>
                        <w:t>=</w:t>
                      </w:r>
                    </w:p>
                    <w:p w:rsidR="000D6111" w:rsidRDefault="000D6111" w:rsidP="000D61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=</w:t>
                      </w:r>
                      <w:r w:rsidRPr="002C680A">
                        <w:rPr>
                          <w:position w:val="-36"/>
                          <w:lang w:val="en-US"/>
                        </w:rPr>
                        <w:object w:dxaOrig="3240" w:dyaOrig="859">
                          <v:shape id="_x0000_i1109" type="#_x0000_t75" style="width:162.35pt;height:42.8pt" o:ole="">
                            <v:imagedata r:id="rId7" o:title=""/>
                          </v:shape>
                          <o:OLEObject Type="Embed" ProgID="Equation.3" ShapeID="_x0000_i1109" DrawAspect="Content" ObjectID="_1388141740" r:id="rId8"/>
                        </w:object>
                      </w:r>
                      <w:r>
                        <w:rPr>
                          <w:lang w:val="en-US"/>
                        </w:rPr>
                        <w:t>=</w:t>
                      </w:r>
                    </w:p>
                    <w:p w:rsidR="000D6111" w:rsidRPr="002C680A" w:rsidRDefault="000D6111" w:rsidP="000D6111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    =</w:t>
                      </w:r>
                      <w:r w:rsidRPr="00744C60">
                        <w:rPr>
                          <w:position w:val="-36"/>
                          <w:lang w:val="en-US"/>
                        </w:rPr>
                        <w:object w:dxaOrig="3120" w:dyaOrig="859">
                          <v:shape id="_x0000_i1110" type="#_x0000_t75" style="width:156.25pt;height:42.8pt" o:ole="">
                            <v:imagedata r:id="rId9" o:title=""/>
                          </v:shape>
                          <o:OLEObject Type="Embed" ProgID="Equation.3" ShapeID="_x0000_i1110" DrawAspect="Content" ObjectID="_1388141741" r:id="rId10"/>
                        </w:object>
                      </w:r>
                    </w:p>
                  </w:txbxContent>
                </v:textbox>
              </v:shape>
              <v:group id="_x0000_s2622" style="position:absolute;left:514;top:4875;width:3497;height:1897" coordorigin="1890,720" coordsize="3495,2100">
                <v:rect id="_x0000_s2623" style="position:absolute;left:1890;top:720;width:3495;height:2100" filled="f"/>
                <v:line id="_x0000_s2624" style="position:absolute" from="3540,720" to="3540,2820"/>
              </v:group>
              <v:rect id="_x0000_s2625" style="position:absolute;left:3867;top:5865;width:289;height:30" strokecolor="white" strokeweight=".25pt"/>
              <v:rect id="_x0000_s2626" style="position:absolute;left:1258;top:4672;width:161;height:401;rotation:-90" strokeweight=".25pt"/>
              <v:shape id="_x0000_s2627" type="#_x0000_t202" style="position:absolute;left:1194;top:5000;width:404;height:285" stroked="f">
                <v:textbox style="mso-next-textbox:#_x0000_s2627" inset="0,0,0,0">
                  <w:txbxContent>
                    <w:p w:rsidR="000D6111" w:rsidRPr="004B2CCF" w:rsidRDefault="000D6111" w:rsidP="000D6111">
                      <w:pPr>
                        <w:rPr>
                          <w:szCs w:val="28"/>
                        </w:rPr>
                      </w:pPr>
                      <w:r w:rsidRPr="004B2CCF">
                        <w:rPr>
                          <w:i/>
                          <w:szCs w:val="28"/>
                          <w:lang w:val="en-US"/>
                        </w:rPr>
                        <w:t>R</w:t>
                      </w:r>
                      <w:r w:rsidRPr="004B2CCF">
                        <w:rPr>
                          <w:szCs w:val="28"/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2628" type="#_x0000_t202" style="position:absolute;left:2208;top:5152;width:489;height:355" stroked="f">
                <v:textbox style="mso-next-textbox:#_x0000_s2628" inset="0,0,0,0">
                  <w:txbxContent>
                    <w:p w:rsidR="000D6111" w:rsidRPr="00D7130F" w:rsidRDefault="000D6111" w:rsidP="000D6111">
                      <w:pPr>
                        <w:rPr>
                          <w:szCs w:val="28"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sz w:val="24"/>
                          <w:lang w:val="en-US"/>
                        </w:rPr>
                        <w:t xml:space="preserve">  </w:t>
                      </w:r>
                      <w:r w:rsidRPr="00D7130F">
                        <w:rPr>
                          <w:i/>
                          <w:szCs w:val="28"/>
                          <w:lang w:val="en-US"/>
                        </w:rPr>
                        <w:t>R</w:t>
                      </w:r>
                      <w:r w:rsidRPr="00D7130F">
                        <w:rPr>
                          <w:szCs w:val="28"/>
                          <w:vertAlign w:val="subscript"/>
                          <w:lang w:val="en-US"/>
                        </w:rPr>
                        <w:t xml:space="preserve">2 </w:t>
                      </w:r>
                    </w:p>
                    <w:p w:rsidR="000D6111" w:rsidRDefault="000D6111" w:rsidP="000D6111">
                      <w:pPr>
                        <w:rPr>
                          <w:sz w:val="24"/>
                          <w:lang w:val="en-US"/>
                        </w:rPr>
                      </w:pPr>
                    </w:p>
                    <w:p w:rsidR="000D6111" w:rsidRDefault="000D6111" w:rsidP="000D6111">
                      <w:pPr>
                        <w:rPr>
                          <w:sz w:val="24"/>
                          <w:lang w:val="en-US"/>
                        </w:rPr>
                      </w:pPr>
                    </w:p>
                  </w:txbxContent>
                </v:textbox>
              </v:shape>
              <v:shape id="_x0000_s2629" type="#_x0000_t202" style="position:absolute;left:2318;top:6052;width:540;height:395" filled="f" stroked="f">
                <v:textbox style="mso-next-textbox:#_x0000_s2629" inset="0,0,0,0">
                  <w:txbxContent>
                    <w:p w:rsidR="000D6111" w:rsidRPr="002C680A" w:rsidRDefault="000D6111" w:rsidP="000D6111">
                      <w:pPr>
                        <w:rPr>
                          <w:i/>
                          <w:szCs w:val="28"/>
                        </w:rPr>
                      </w:pPr>
                      <w:r>
                        <w:rPr>
                          <w:i/>
                          <w:sz w:val="24"/>
                          <w:lang w:val="en-US"/>
                        </w:rPr>
                        <w:t xml:space="preserve"> </w:t>
                      </w:r>
                      <w:r>
                        <w:rPr>
                          <w:i/>
                          <w:szCs w:val="28"/>
                          <w:lang w:val="en-US"/>
                        </w:rPr>
                        <w:t>L</w:t>
                      </w:r>
                      <w:r>
                        <w:rPr>
                          <w:szCs w:val="28"/>
                          <w:lang w:val="en-US"/>
                        </w:rPr>
                        <w:sym w:font="Symbol" w:char="F0D7"/>
                      </w:r>
                      <w:r>
                        <w:rPr>
                          <w:i/>
                          <w:szCs w:val="28"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  <v:rect id="_x0000_s2630" style="position:absolute;left:2071;top:5188;width:168;height:400" strokeweight=".25pt"/>
              <v:oval id="_x0000_s2631" style="position:absolute;left:2128;top:4842;width:68;height:68" fillcolor="black"/>
              <v:oval id="_x0000_s2632" style="position:absolute;left:2128;top:6742;width:68;height:68" fillcolor="black"/>
              <v:rect id="_x0000_s2633" style="position:absolute;left:3908;top:5512;width:180;height:360" stroked="f"/>
              <v:oval id="_x0000_s2634" style="position:absolute;left:3968;top:5502;width:68;height:68"/>
              <v:oval id="_x0000_s2635" style="position:absolute;left:3968;top:5872;width:68;height:68"/>
              <v:rect id="_x0000_s2636" style="position:absolute;left:2078;top:6052;width:168;height:400" strokeweight=".25pt"/>
              <v:rect id="_x0000_s2637" style="position:absolute;left:3938;top:6232;width:168;height:400" strokeweight=".25pt"/>
              <v:shape id="_x0000_s2638" type="#_x0000_t202" style="position:absolute;left:3008;top:6232;width:900;height:395" filled="f" stroked="f">
                <v:textbox style="mso-next-textbox:#_x0000_s2638" inset="0,0,0,0">
                  <w:txbxContent>
                    <w:p w:rsidR="000D6111" w:rsidRPr="002C680A" w:rsidRDefault="000D6111" w:rsidP="000D6111">
                      <w:pPr>
                        <w:rPr>
                          <w:szCs w:val="28"/>
                        </w:rPr>
                      </w:pPr>
                      <w:r>
                        <w:rPr>
                          <w:i/>
                          <w:sz w:val="24"/>
                          <w:lang w:val="en-US"/>
                        </w:rPr>
                        <w:t xml:space="preserve"> </w:t>
                      </w:r>
                      <w:r>
                        <w:rPr>
                          <w:szCs w:val="28"/>
                          <w:lang w:val="en-US"/>
                        </w:rPr>
                        <w:t>1</w:t>
                      </w:r>
                      <w:r>
                        <w:rPr>
                          <w:szCs w:val="28"/>
                        </w:rPr>
                        <w:t>/(</w:t>
                      </w:r>
                      <w:r>
                        <w:rPr>
                          <w:i/>
                          <w:szCs w:val="28"/>
                          <w:lang w:val="en-US"/>
                        </w:rPr>
                        <w:t>C</w:t>
                      </w:r>
                      <w:r>
                        <w:rPr>
                          <w:szCs w:val="28"/>
                          <w:lang w:val="en-US"/>
                        </w:rPr>
                        <w:sym w:font="Symbol" w:char="F0D7"/>
                      </w:r>
                      <w:r>
                        <w:rPr>
                          <w:i/>
                          <w:szCs w:val="28"/>
                          <w:lang w:val="en-US"/>
                        </w:rPr>
                        <w:t>p</w:t>
                      </w:r>
                      <w:r>
                        <w:rPr>
                          <w:szCs w:val="28"/>
                        </w:rPr>
                        <w:t>)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0D6111" w:rsidRDefault="000D6111" w:rsidP="000D6111">
      <w:r>
        <w:t xml:space="preserve">Приравняв </w:t>
      </w:r>
      <w:r>
        <w:rPr>
          <w:i/>
          <w:lang w:val="en-US"/>
        </w:rPr>
        <w:t>z</w:t>
      </w:r>
      <w:r w:rsidRPr="006D3696">
        <w:t>(</w:t>
      </w:r>
      <w:r>
        <w:rPr>
          <w:i/>
          <w:lang w:val="en-US"/>
        </w:rPr>
        <w:t>p</w:t>
      </w:r>
      <w:r w:rsidRPr="006D3696">
        <w:t>)</w:t>
      </w:r>
      <w:r>
        <w:t xml:space="preserve"> к 0, получим корни характеристического уравнения</w:t>
      </w:r>
    </w:p>
    <w:p w:rsidR="000D6111" w:rsidRPr="008D4948" w:rsidRDefault="000D6111" w:rsidP="000D6111">
      <w:pPr>
        <w:jc w:val="center"/>
      </w:pPr>
      <w:r>
        <w:rPr>
          <w:i/>
        </w:rPr>
        <w:t>р</w:t>
      </w:r>
      <w:proofErr w:type="gramStart"/>
      <w:r>
        <w:rPr>
          <w:vertAlign w:val="subscript"/>
        </w:rPr>
        <w:t>1</w:t>
      </w:r>
      <w:proofErr w:type="gramEnd"/>
      <w:r>
        <w:t>=</w:t>
      </w:r>
      <w:r w:rsidRPr="008D4948">
        <w:t xml:space="preserve"> </w:t>
      </w:r>
      <w:r>
        <w:t xml:space="preserve">–2300 </w:t>
      </w:r>
      <w:r w:rsidRPr="008D4948">
        <w:t>[</w:t>
      </w:r>
      <w:r>
        <w:t>1/с</w:t>
      </w:r>
      <w:r w:rsidRPr="008D4948">
        <w:t>]</w:t>
      </w:r>
      <w:r>
        <w:t xml:space="preserve">, </w:t>
      </w:r>
      <w:r>
        <w:rPr>
          <w:i/>
        </w:rPr>
        <w:t>р</w:t>
      </w:r>
      <w:r>
        <w:rPr>
          <w:vertAlign w:val="subscript"/>
        </w:rPr>
        <w:t>2</w:t>
      </w:r>
      <w:r>
        <w:t>=</w:t>
      </w:r>
      <w:r w:rsidRPr="008D4948">
        <w:t xml:space="preserve"> </w:t>
      </w:r>
      <w:r>
        <w:t xml:space="preserve">–8700 </w:t>
      </w:r>
      <w:r w:rsidRPr="008D4948">
        <w:t>[</w:t>
      </w:r>
      <w:r>
        <w:t>1/с</w:t>
      </w:r>
      <w:r w:rsidRPr="008D4948">
        <w:t>].</w:t>
      </w:r>
    </w:p>
    <w:p w:rsidR="000D6111" w:rsidRPr="001C13AD" w:rsidRDefault="000D6111" w:rsidP="000D6111">
      <w:pPr>
        <w:pStyle w:val="2"/>
        <w:rPr>
          <w:i/>
          <w:spacing w:val="-4"/>
          <w:szCs w:val="28"/>
        </w:rPr>
      </w:pPr>
      <w:r>
        <w:rPr>
          <w:szCs w:val="28"/>
        </w:rPr>
        <w:t>5) Записываем мгновенные значения напряжения на ёмкостном элементе и тока через индуктивный элемент в общем виде</w:t>
      </w:r>
      <w:r w:rsidRPr="007E0C41">
        <w:rPr>
          <w:szCs w:val="28"/>
        </w:rPr>
        <w:t xml:space="preserve">   </w:t>
      </w:r>
    </w:p>
    <w:p w:rsidR="000D6111" w:rsidRPr="00B90861" w:rsidRDefault="000D6111" w:rsidP="000D6111">
      <w:pPr>
        <w:pStyle w:val="2"/>
        <w:rPr>
          <w:szCs w:val="28"/>
          <w:lang w:val="en-US"/>
        </w:rPr>
      </w:pPr>
      <w:proofErr w:type="spellStart"/>
      <w:proofErr w:type="gramStart"/>
      <w:r>
        <w:rPr>
          <w:i/>
          <w:spacing w:val="-4"/>
          <w:szCs w:val="28"/>
          <w:lang w:val="en-US"/>
        </w:rPr>
        <w:t>u</w:t>
      </w:r>
      <w:r>
        <w:rPr>
          <w:i/>
          <w:spacing w:val="-4"/>
          <w:szCs w:val="28"/>
          <w:vertAlign w:val="subscript"/>
          <w:lang w:val="en-US"/>
        </w:rPr>
        <w:t>C</w:t>
      </w:r>
      <w:proofErr w:type="spellEnd"/>
      <w:r w:rsidRPr="00B90861">
        <w:rPr>
          <w:spacing w:val="-4"/>
          <w:szCs w:val="28"/>
          <w:lang w:val="en-US"/>
        </w:rPr>
        <w:t>(</w:t>
      </w:r>
      <w:proofErr w:type="gramEnd"/>
      <w:r w:rsidRPr="00A97FB3">
        <w:rPr>
          <w:i/>
          <w:spacing w:val="-4"/>
          <w:szCs w:val="28"/>
          <w:lang w:val="en-US"/>
        </w:rPr>
        <w:t>t</w:t>
      </w:r>
      <w:r w:rsidRPr="00B90861">
        <w:rPr>
          <w:spacing w:val="-4"/>
          <w:szCs w:val="28"/>
          <w:lang w:val="en-US"/>
        </w:rPr>
        <w:t>)=</w:t>
      </w:r>
      <w:proofErr w:type="spellStart"/>
      <w:r>
        <w:rPr>
          <w:i/>
          <w:spacing w:val="-4"/>
          <w:szCs w:val="28"/>
          <w:lang w:val="en-US"/>
        </w:rPr>
        <w:t>u</w:t>
      </w:r>
      <w:r>
        <w:rPr>
          <w:i/>
          <w:spacing w:val="-4"/>
          <w:szCs w:val="28"/>
          <w:vertAlign w:val="subscript"/>
          <w:lang w:val="en-US"/>
        </w:rPr>
        <w:t>C</w:t>
      </w:r>
      <w:proofErr w:type="spellEnd"/>
      <w:r w:rsidRPr="00B90861">
        <w:rPr>
          <w:spacing w:val="-4"/>
          <w:szCs w:val="28"/>
          <w:lang w:val="en-US"/>
        </w:rPr>
        <w:t>(</w:t>
      </w:r>
      <w:r>
        <w:rPr>
          <w:spacing w:val="-4"/>
          <w:szCs w:val="28"/>
        </w:rPr>
        <w:sym w:font="Symbol" w:char="F0B5"/>
      </w:r>
      <w:r w:rsidRPr="00B90861">
        <w:rPr>
          <w:spacing w:val="-4"/>
          <w:szCs w:val="28"/>
          <w:lang w:val="en-US"/>
        </w:rPr>
        <w:t>)+</w:t>
      </w:r>
      <w:r>
        <w:rPr>
          <w:i/>
          <w:spacing w:val="-4"/>
          <w:szCs w:val="28"/>
          <w:lang w:val="en-US"/>
        </w:rPr>
        <w:t>B</w:t>
      </w:r>
      <w:r w:rsidRPr="00B90861">
        <w:rPr>
          <w:spacing w:val="-4"/>
          <w:szCs w:val="28"/>
          <w:vertAlign w:val="subscript"/>
          <w:lang w:val="en-US"/>
        </w:rPr>
        <w:t>1</w:t>
      </w:r>
      <w:r>
        <w:rPr>
          <w:spacing w:val="-4"/>
          <w:szCs w:val="28"/>
          <w:lang w:val="en-US"/>
        </w:rPr>
        <w:sym w:font="Symbol" w:char="F0D7"/>
      </w:r>
      <w:r>
        <w:rPr>
          <w:i/>
          <w:spacing w:val="-4"/>
          <w:szCs w:val="28"/>
          <w:lang w:val="en-US"/>
        </w:rPr>
        <w:t>e</w:t>
      </w:r>
      <w:r>
        <w:rPr>
          <w:i/>
          <w:spacing w:val="-4"/>
          <w:szCs w:val="28"/>
          <w:vertAlign w:val="superscript"/>
          <w:lang w:val="en-US"/>
        </w:rPr>
        <w:t>p</w:t>
      </w:r>
      <w:r w:rsidRPr="00B90861">
        <w:rPr>
          <w:spacing w:val="-4"/>
          <w:szCs w:val="28"/>
          <w:vertAlign w:val="superscript"/>
          <w:lang w:val="en-US"/>
        </w:rPr>
        <w:t>1</w:t>
      </w:r>
      <w:r>
        <w:rPr>
          <w:spacing w:val="-4"/>
          <w:szCs w:val="28"/>
          <w:vertAlign w:val="superscript"/>
          <w:lang w:val="en-US"/>
        </w:rPr>
        <w:sym w:font="Symbol" w:char="F0D7"/>
      </w:r>
      <w:r>
        <w:rPr>
          <w:i/>
          <w:spacing w:val="-4"/>
          <w:szCs w:val="28"/>
          <w:vertAlign w:val="superscript"/>
          <w:lang w:val="en-US"/>
        </w:rPr>
        <w:t>t</w:t>
      </w:r>
      <w:r w:rsidRPr="00B90861">
        <w:rPr>
          <w:spacing w:val="-4"/>
          <w:szCs w:val="28"/>
          <w:lang w:val="en-US"/>
        </w:rPr>
        <w:t>+</w:t>
      </w:r>
      <w:r>
        <w:rPr>
          <w:i/>
          <w:spacing w:val="-4"/>
          <w:szCs w:val="28"/>
          <w:lang w:val="en-US"/>
        </w:rPr>
        <w:t>B</w:t>
      </w:r>
      <w:r w:rsidRPr="00B90861">
        <w:rPr>
          <w:spacing w:val="-4"/>
          <w:szCs w:val="28"/>
          <w:vertAlign w:val="subscript"/>
          <w:lang w:val="en-US"/>
        </w:rPr>
        <w:t>2</w:t>
      </w:r>
      <w:r>
        <w:rPr>
          <w:spacing w:val="-4"/>
          <w:szCs w:val="28"/>
          <w:lang w:val="en-US"/>
        </w:rPr>
        <w:sym w:font="Symbol" w:char="F0D7"/>
      </w:r>
      <w:r>
        <w:rPr>
          <w:i/>
          <w:spacing w:val="-4"/>
          <w:szCs w:val="28"/>
          <w:lang w:val="en-US"/>
        </w:rPr>
        <w:t>e</w:t>
      </w:r>
      <w:r>
        <w:rPr>
          <w:i/>
          <w:spacing w:val="-4"/>
          <w:szCs w:val="28"/>
          <w:vertAlign w:val="superscript"/>
          <w:lang w:val="en-US"/>
        </w:rPr>
        <w:t>p</w:t>
      </w:r>
      <w:r w:rsidRPr="00B90861">
        <w:rPr>
          <w:spacing w:val="-4"/>
          <w:szCs w:val="28"/>
          <w:vertAlign w:val="superscript"/>
          <w:lang w:val="en-US"/>
        </w:rPr>
        <w:t>2</w:t>
      </w:r>
      <w:r>
        <w:rPr>
          <w:spacing w:val="-4"/>
          <w:szCs w:val="28"/>
          <w:vertAlign w:val="superscript"/>
          <w:lang w:val="en-US"/>
        </w:rPr>
        <w:sym w:font="Symbol" w:char="F0D7"/>
      </w:r>
      <w:r>
        <w:rPr>
          <w:i/>
          <w:spacing w:val="-4"/>
          <w:szCs w:val="28"/>
          <w:vertAlign w:val="superscript"/>
          <w:lang w:val="en-US"/>
        </w:rPr>
        <w:t>t</w:t>
      </w:r>
      <w:r w:rsidRPr="00B90861">
        <w:rPr>
          <w:szCs w:val="28"/>
          <w:lang w:val="en-US"/>
        </w:rPr>
        <w:t xml:space="preserve"> =100</w:t>
      </w:r>
      <w:r w:rsidRPr="00B90861">
        <w:rPr>
          <w:spacing w:val="-4"/>
          <w:szCs w:val="28"/>
          <w:lang w:val="en-US"/>
        </w:rPr>
        <w:t>+</w:t>
      </w:r>
      <w:r>
        <w:rPr>
          <w:i/>
          <w:spacing w:val="-4"/>
          <w:szCs w:val="28"/>
          <w:lang w:val="en-US"/>
        </w:rPr>
        <w:t>B</w:t>
      </w:r>
      <w:r w:rsidRPr="00B90861">
        <w:rPr>
          <w:spacing w:val="-4"/>
          <w:szCs w:val="28"/>
          <w:vertAlign w:val="subscript"/>
          <w:lang w:val="en-US"/>
        </w:rPr>
        <w:t>1</w:t>
      </w:r>
      <w:r>
        <w:rPr>
          <w:spacing w:val="-4"/>
          <w:szCs w:val="28"/>
          <w:lang w:val="en-US"/>
        </w:rPr>
        <w:sym w:font="Symbol" w:char="F0D7"/>
      </w:r>
      <w:r>
        <w:rPr>
          <w:i/>
          <w:spacing w:val="-4"/>
          <w:szCs w:val="28"/>
          <w:lang w:val="en-US"/>
        </w:rPr>
        <w:t>e</w:t>
      </w:r>
      <w:r w:rsidRPr="00B90861">
        <w:rPr>
          <w:spacing w:val="-4"/>
          <w:szCs w:val="28"/>
          <w:vertAlign w:val="superscript"/>
          <w:lang w:val="en-US"/>
        </w:rPr>
        <w:t>–2300</w:t>
      </w:r>
      <w:r>
        <w:rPr>
          <w:spacing w:val="-4"/>
          <w:szCs w:val="28"/>
          <w:vertAlign w:val="superscript"/>
          <w:lang w:val="en-US"/>
        </w:rPr>
        <w:sym w:font="Symbol" w:char="F0D7"/>
      </w:r>
      <w:r>
        <w:rPr>
          <w:i/>
          <w:spacing w:val="-4"/>
          <w:szCs w:val="28"/>
          <w:vertAlign w:val="superscript"/>
          <w:lang w:val="en-US"/>
        </w:rPr>
        <w:t>t</w:t>
      </w:r>
      <w:r w:rsidRPr="00B90861">
        <w:rPr>
          <w:spacing w:val="-4"/>
          <w:szCs w:val="28"/>
          <w:lang w:val="en-US"/>
        </w:rPr>
        <w:t>+</w:t>
      </w:r>
      <w:r>
        <w:rPr>
          <w:i/>
          <w:spacing w:val="-4"/>
          <w:szCs w:val="28"/>
          <w:lang w:val="en-US"/>
        </w:rPr>
        <w:t>B</w:t>
      </w:r>
      <w:r w:rsidRPr="00B90861">
        <w:rPr>
          <w:spacing w:val="-4"/>
          <w:szCs w:val="28"/>
          <w:vertAlign w:val="subscript"/>
          <w:lang w:val="en-US"/>
        </w:rPr>
        <w:t>2</w:t>
      </w:r>
      <w:r>
        <w:rPr>
          <w:spacing w:val="-4"/>
          <w:szCs w:val="28"/>
          <w:lang w:val="en-US"/>
        </w:rPr>
        <w:sym w:font="Symbol" w:char="F0D7"/>
      </w:r>
      <w:r>
        <w:rPr>
          <w:i/>
          <w:spacing w:val="-4"/>
          <w:szCs w:val="28"/>
          <w:lang w:val="en-US"/>
        </w:rPr>
        <w:t>e</w:t>
      </w:r>
      <w:r w:rsidRPr="00B90861">
        <w:rPr>
          <w:spacing w:val="-4"/>
          <w:szCs w:val="28"/>
          <w:vertAlign w:val="superscript"/>
          <w:lang w:val="en-US"/>
        </w:rPr>
        <w:t>–8300</w:t>
      </w:r>
      <w:r>
        <w:rPr>
          <w:spacing w:val="-4"/>
          <w:szCs w:val="28"/>
          <w:vertAlign w:val="superscript"/>
          <w:lang w:val="en-US"/>
        </w:rPr>
        <w:sym w:font="Symbol" w:char="F0D7"/>
      </w:r>
      <w:r>
        <w:rPr>
          <w:i/>
          <w:spacing w:val="-4"/>
          <w:szCs w:val="28"/>
          <w:vertAlign w:val="superscript"/>
          <w:lang w:val="en-US"/>
        </w:rPr>
        <w:t>t</w:t>
      </w:r>
      <w:r w:rsidRPr="00B90861">
        <w:rPr>
          <w:szCs w:val="28"/>
          <w:lang w:val="en-US"/>
        </w:rPr>
        <w:t xml:space="preserve"> </w:t>
      </w:r>
      <w:r>
        <w:rPr>
          <w:szCs w:val="28"/>
          <w:lang w:val="en-US"/>
        </w:rPr>
        <w:t>[B]</w:t>
      </w:r>
      <w:r w:rsidRPr="00B90861">
        <w:rPr>
          <w:szCs w:val="28"/>
          <w:lang w:val="en-US"/>
        </w:rPr>
        <w:t>;</w:t>
      </w:r>
    </w:p>
    <w:p w:rsidR="000D6111" w:rsidRPr="00744C60" w:rsidRDefault="000D6111" w:rsidP="000D6111">
      <w:pPr>
        <w:pStyle w:val="2"/>
        <w:rPr>
          <w:szCs w:val="28"/>
          <w:lang w:val="en-US"/>
        </w:rPr>
      </w:pPr>
      <w:proofErr w:type="spellStart"/>
      <w:proofErr w:type="gramStart"/>
      <w:r>
        <w:rPr>
          <w:i/>
          <w:spacing w:val="-4"/>
          <w:szCs w:val="28"/>
          <w:lang w:val="en-US"/>
        </w:rPr>
        <w:t>i</w:t>
      </w:r>
      <w:r>
        <w:rPr>
          <w:i/>
          <w:spacing w:val="-4"/>
          <w:szCs w:val="28"/>
          <w:vertAlign w:val="subscript"/>
          <w:lang w:val="en-US"/>
        </w:rPr>
        <w:t>L</w:t>
      </w:r>
      <w:proofErr w:type="spellEnd"/>
      <w:r w:rsidRPr="00744C60">
        <w:rPr>
          <w:spacing w:val="-4"/>
          <w:szCs w:val="28"/>
          <w:lang w:val="en-US"/>
        </w:rPr>
        <w:t>(</w:t>
      </w:r>
      <w:proofErr w:type="gramEnd"/>
      <w:r w:rsidRPr="00A97FB3">
        <w:rPr>
          <w:i/>
          <w:spacing w:val="-4"/>
          <w:szCs w:val="28"/>
          <w:lang w:val="en-US"/>
        </w:rPr>
        <w:t>t</w:t>
      </w:r>
      <w:r w:rsidRPr="00744C60">
        <w:rPr>
          <w:spacing w:val="-4"/>
          <w:szCs w:val="28"/>
          <w:lang w:val="en-US"/>
        </w:rPr>
        <w:t>)=</w:t>
      </w:r>
      <w:proofErr w:type="spellStart"/>
      <w:r>
        <w:rPr>
          <w:i/>
          <w:spacing w:val="-4"/>
          <w:szCs w:val="28"/>
          <w:lang w:val="en-US"/>
        </w:rPr>
        <w:t>i</w:t>
      </w:r>
      <w:r>
        <w:rPr>
          <w:i/>
          <w:spacing w:val="-4"/>
          <w:szCs w:val="28"/>
          <w:vertAlign w:val="subscript"/>
          <w:lang w:val="en-US"/>
        </w:rPr>
        <w:t>L</w:t>
      </w:r>
      <w:proofErr w:type="spellEnd"/>
      <w:r w:rsidRPr="00B90861">
        <w:rPr>
          <w:spacing w:val="-4"/>
          <w:szCs w:val="28"/>
          <w:lang w:val="en-US"/>
        </w:rPr>
        <w:t>(</w:t>
      </w:r>
      <w:r>
        <w:rPr>
          <w:spacing w:val="-4"/>
          <w:szCs w:val="28"/>
        </w:rPr>
        <w:sym w:font="Symbol" w:char="F0B5"/>
      </w:r>
      <w:r w:rsidRPr="00B90861">
        <w:rPr>
          <w:spacing w:val="-4"/>
          <w:szCs w:val="28"/>
          <w:lang w:val="en-US"/>
        </w:rPr>
        <w:t>)</w:t>
      </w:r>
      <w:r w:rsidRPr="00744C60">
        <w:rPr>
          <w:spacing w:val="-4"/>
          <w:szCs w:val="28"/>
          <w:lang w:val="en-US"/>
        </w:rPr>
        <w:t>+</w:t>
      </w:r>
      <w:r>
        <w:rPr>
          <w:i/>
          <w:spacing w:val="-4"/>
          <w:szCs w:val="28"/>
          <w:lang w:val="en-US"/>
        </w:rPr>
        <w:t>A</w:t>
      </w:r>
      <w:r w:rsidRPr="00744C60">
        <w:rPr>
          <w:spacing w:val="-4"/>
          <w:szCs w:val="28"/>
          <w:vertAlign w:val="subscript"/>
          <w:lang w:val="en-US"/>
        </w:rPr>
        <w:t>1</w:t>
      </w:r>
      <w:r>
        <w:rPr>
          <w:spacing w:val="-4"/>
          <w:szCs w:val="28"/>
          <w:lang w:val="en-US"/>
        </w:rPr>
        <w:sym w:font="Symbol" w:char="F0D7"/>
      </w:r>
      <w:r>
        <w:rPr>
          <w:i/>
          <w:spacing w:val="-4"/>
          <w:szCs w:val="28"/>
          <w:lang w:val="en-US"/>
        </w:rPr>
        <w:t>e</w:t>
      </w:r>
      <w:r>
        <w:rPr>
          <w:i/>
          <w:spacing w:val="-4"/>
          <w:szCs w:val="28"/>
          <w:vertAlign w:val="superscript"/>
          <w:lang w:val="en-US"/>
        </w:rPr>
        <w:t>p</w:t>
      </w:r>
      <w:r>
        <w:rPr>
          <w:spacing w:val="-4"/>
          <w:szCs w:val="28"/>
          <w:vertAlign w:val="superscript"/>
          <w:lang w:val="en-US"/>
        </w:rPr>
        <w:t>1</w:t>
      </w:r>
      <w:r>
        <w:rPr>
          <w:spacing w:val="-4"/>
          <w:szCs w:val="28"/>
          <w:vertAlign w:val="superscript"/>
          <w:lang w:val="en-US"/>
        </w:rPr>
        <w:sym w:font="Symbol" w:char="F0D7"/>
      </w:r>
      <w:r>
        <w:rPr>
          <w:i/>
          <w:spacing w:val="-4"/>
          <w:szCs w:val="28"/>
          <w:vertAlign w:val="superscript"/>
          <w:lang w:val="en-US"/>
        </w:rPr>
        <w:t>t</w:t>
      </w:r>
      <w:r w:rsidRPr="00744C60">
        <w:rPr>
          <w:spacing w:val="-4"/>
          <w:szCs w:val="28"/>
          <w:lang w:val="en-US"/>
        </w:rPr>
        <w:t>+</w:t>
      </w:r>
      <w:r>
        <w:rPr>
          <w:i/>
          <w:spacing w:val="-4"/>
          <w:szCs w:val="28"/>
          <w:lang w:val="en-US"/>
        </w:rPr>
        <w:t>A</w:t>
      </w:r>
      <w:r>
        <w:rPr>
          <w:spacing w:val="-4"/>
          <w:szCs w:val="28"/>
          <w:vertAlign w:val="subscript"/>
          <w:lang w:val="en-US"/>
        </w:rPr>
        <w:t>2</w:t>
      </w:r>
      <w:r>
        <w:rPr>
          <w:spacing w:val="-4"/>
          <w:szCs w:val="28"/>
          <w:lang w:val="en-US"/>
        </w:rPr>
        <w:sym w:font="Symbol" w:char="F0D7"/>
      </w:r>
      <w:r>
        <w:rPr>
          <w:i/>
          <w:spacing w:val="-4"/>
          <w:szCs w:val="28"/>
          <w:lang w:val="en-US"/>
        </w:rPr>
        <w:t>e</w:t>
      </w:r>
      <w:r>
        <w:rPr>
          <w:i/>
          <w:spacing w:val="-4"/>
          <w:szCs w:val="28"/>
          <w:vertAlign w:val="superscript"/>
          <w:lang w:val="en-US"/>
        </w:rPr>
        <w:t>p</w:t>
      </w:r>
      <w:r>
        <w:rPr>
          <w:spacing w:val="-4"/>
          <w:szCs w:val="28"/>
          <w:vertAlign w:val="superscript"/>
          <w:lang w:val="en-US"/>
        </w:rPr>
        <w:t>2</w:t>
      </w:r>
      <w:r>
        <w:rPr>
          <w:spacing w:val="-4"/>
          <w:szCs w:val="28"/>
          <w:vertAlign w:val="superscript"/>
          <w:lang w:val="en-US"/>
        </w:rPr>
        <w:sym w:font="Symbol" w:char="F0D7"/>
      </w:r>
      <w:r>
        <w:rPr>
          <w:i/>
          <w:spacing w:val="-4"/>
          <w:szCs w:val="28"/>
          <w:vertAlign w:val="superscript"/>
          <w:lang w:val="en-US"/>
        </w:rPr>
        <w:t>t</w:t>
      </w:r>
      <w:r w:rsidRPr="00744C60">
        <w:rPr>
          <w:szCs w:val="28"/>
          <w:lang w:val="en-US"/>
        </w:rPr>
        <w:t xml:space="preserve"> =</w:t>
      </w:r>
      <w:r>
        <w:rPr>
          <w:szCs w:val="28"/>
          <w:lang w:val="en-US"/>
        </w:rPr>
        <w:t>0,1</w:t>
      </w:r>
      <w:r w:rsidRPr="00744C60">
        <w:rPr>
          <w:spacing w:val="-4"/>
          <w:szCs w:val="28"/>
          <w:lang w:val="en-US"/>
        </w:rPr>
        <w:t>+</w:t>
      </w:r>
      <w:r>
        <w:rPr>
          <w:i/>
          <w:spacing w:val="-4"/>
          <w:szCs w:val="28"/>
          <w:lang w:val="en-US"/>
        </w:rPr>
        <w:t>A</w:t>
      </w:r>
      <w:r w:rsidRPr="00744C60">
        <w:rPr>
          <w:spacing w:val="-4"/>
          <w:szCs w:val="28"/>
          <w:vertAlign w:val="subscript"/>
          <w:lang w:val="en-US"/>
        </w:rPr>
        <w:t>1</w:t>
      </w:r>
      <w:r>
        <w:rPr>
          <w:spacing w:val="-4"/>
          <w:szCs w:val="28"/>
          <w:lang w:val="en-US"/>
        </w:rPr>
        <w:sym w:font="Symbol" w:char="F0D7"/>
      </w:r>
      <w:r>
        <w:rPr>
          <w:i/>
          <w:spacing w:val="-4"/>
          <w:szCs w:val="28"/>
          <w:lang w:val="en-US"/>
        </w:rPr>
        <w:t>e</w:t>
      </w:r>
      <w:r w:rsidRPr="00B90861">
        <w:rPr>
          <w:spacing w:val="-4"/>
          <w:szCs w:val="28"/>
          <w:vertAlign w:val="superscript"/>
          <w:lang w:val="en-US"/>
        </w:rPr>
        <w:t>–</w:t>
      </w:r>
      <w:r w:rsidRPr="00744C60">
        <w:rPr>
          <w:spacing w:val="-4"/>
          <w:szCs w:val="28"/>
          <w:vertAlign w:val="superscript"/>
          <w:lang w:val="en-US"/>
        </w:rPr>
        <w:t>2300</w:t>
      </w:r>
      <w:r>
        <w:rPr>
          <w:spacing w:val="-4"/>
          <w:szCs w:val="28"/>
          <w:vertAlign w:val="superscript"/>
          <w:lang w:val="en-US"/>
        </w:rPr>
        <w:sym w:font="Symbol" w:char="F0D7"/>
      </w:r>
      <w:r>
        <w:rPr>
          <w:i/>
          <w:spacing w:val="-4"/>
          <w:szCs w:val="28"/>
          <w:vertAlign w:val="superscript"/>
          <w:lang w:val="en-US"/>
        </w:rPr>
        <w:t>t</w:t>
      </w:r>
      <w:r w:rsidRPr="00744C60">
        <w:rPr>
          <w:spacing w:val="-4"/>
          <w:szCs w:val="28"/>
          <w:lang w:val="en-US"/>
        </w:rPr>
        <w:t>+</w:t>
      </w:r>
      <w:r>
        <w:rPr>
          <w:i/>
          <w:spacing w:val="-4"/>
          <w:szCs w:val="28"/>
          <w:lang w:val="en-US"/>
        </w:rPr>
        <w:t>A</w:t>
      </w:r>
      <w:r>
        <w:rPr>
          <w:spacing w:val="-4"/>
          <w:szCs w:val="28"/>
          <w:vertAlign w:val="subscript"/>
          <w:lang w:val="en-US"/>
        </w:rPr>
        <w:t>2</w:t>
      </w:r>
      <w:r>
        <w:rPr>
          <w:spacing w:val="-4"/>
          <w:szCs w:val="28"/>
          <w:lang w:val="en-US"/>
        </w:rPr>
        <w:sym w:font="Symbol" w:char="F0D7"/>
      </w:r>
      <w:r>
        <w:rPr>
          <w:i/>
          <w:spacing w:val="-4"/>
          <w:szCs w:val="28"/>
          <w:lang w:val="en-US"/>
        </w:rPr>
        <w:t>e</w:t>
      </w:r>
      <w:r w:rsidRPr="00B90861">
        <w:rPr>
          <w:spacing w:val="-4"/>
          <w:szCs w:val="28"/>
          <w:vertAlign w:val="superscript"/>
          <w:lang w:val="en-US"/>
        </w:rPr>
        <w:t>–</w:t>
      </w:r>
      <w:r>
        <w:rPr>
          <w:spacing w:val="-4"/>
          <w:szCs w:val="28"/>
          <w:vertAlign w:val="superscript"/>
          <w:lang w:val="en-US"/>
        </w:rPr>
        <w:t>8300</w:t>
      </w:r>
      <w:r>
        <w:rPr>
          <w:spacing w:val="-4"/>
          <w:szCs w:val="28"/>
          <w:vertAlign w:val="superscript"/>
          <w:lang w:val="en-US"/>
        </w:rPr>
        <w:sym w:font="Symbol" w:char="F0D7"/>
      </w:r>
      <w:r>
        <w:rPr>
          <w:i/>
          <w:spacing w:val="-4"/>
          <w:szCs w:val="28"/>
          <w:vertAlign w:val="superscript"/>
          <w:lang w:val="en-US"/>
        </w:rPr>
        <w:t>t</w:t>
      </w:r>
      <w:r>
        <w:rPr>
          <w:szCs w:val="28"/>
          <w:lang w:val="en-US"/>
        </w:rPr>
        <w:t xml:space="preserve"> [A].</w:t>
      </w:r>
    </w:p>
    <w:p w:rsidR="000D6111" w:rsidRDefault="000D6111" w:rsidP="000D6111">
      <w:pPr>
        <w:pStyle w:val="2"/>
        <w:spacing w:before="120"/>
        <w:rPr>
          <w:szCs w:val="28"/>
        </w:rPr>
      </w:pPr>
      <w:r>
        <w:rPr>
          <w:szCs w:val="28"/>
        </w:rPr>
        <w:lastRenderedPageBreak/>
        <w:t>6) Определяем постоянные интегрирования.</w:t>
      </w:r>
    </w:p>
    <w:p w:rsidR="000D6111" w:rsidRPr="00D16834" w:rsidRDefault="000D6111" w:rsidP="000D6111">
      <w:pPr>
        <w:ind w:firstLine="567"/>
        <w:jc w:val="both"/>
        <w:rPr>
          <w:szCs w:val="28"/>
        </w:rPr>
      </w:pPr>
      <w:r w:rsidRPr="006C0C5D">
        <w:rPr>
          <w:szCs w:val="28"/>
        </w:rPr>
        <w:t xml:space="preserve">Ток </w:t>
      </w:r>
      <w:proofErr w:type="spellStart"/>
      <w:r w:rsidRPr="006C0C5D">
        <w:rPr>
          <w:i/>
          <w:szCs w:val="28"/>
          <w:lang w:val="en-US"/>
        </w:rPr>
        <w:t>i</w:t>
      </w:r>
      <w:r w:rsidRPr="00F9736A">
        <w:rPr>
          <w:i/>
          <w:szCs w:val="28"/>
          <w:vertAlign w:val="subscript"/>
          <w:lang w:val="en-US"/>
        </w:rPr>
        <w:t>L</w:t>
      </w:r>
      <w:proofErr w:type="spellEnd"/>
      <w:r w:rsidRPr="006C0C5D">
        <w:rPr>
          <w:szCs w:val="28"/>
        </w:rPr>
        <w:t>(</w:t>
      </w:r>
      <w:r w:rsidRPr="006C0C5D">
        <w:rPr>
          <w:i/>
          <w:szCs w:val="28"/>
          <w:lang w:val="en-US"/>
        </w:rPr>
        <w:t>t</w:t>
      </w:r>
      <w:r w:rsidRPr="006C0C5D">
        <w:rPr>
          <w:szCs w:val="28"/>
        </w:rPr>
        <w:t>)</w:t>
      </w:r>
      <w:r w:rsidRPr="006C0C5D">
        <w:rPr>
          <w:szCs w:val="28"/>
          <w:vertAlign w:val="subscript"/>
        </w:rPr>
        <w:t xml:space="preserve"> </w:t>
      </w:r>
      <w:r w:rsidRPr="006C0C5D">
        <w:rPr>
          <w:szCs w:val="28"/>
        </w:rPr>
        <w:t xml:space="preserve">в момент </w:t>
      </w:r>
      <w:r w:rsidRPr="006C0C5D">
        <w:rPr>
          <w:i/>
          <w:szCs w:val="28"/>
          <w:lang w:val="en-US"/>
        </w:rPr>
        <w:t>t</w:t>
      </w:r>
      <w:r w:rsidRPr="006C0C5D">
        <w:rPr>
          <w:szCs w:val="28"/>
        </w:rPr>
        <w:t>=0</w:t>
      </w:r>
      <w:r w:rsidRPr="00447376">
        <w:rPr>
          <w:szCs w:val="28"/>
          <w:vertAlign w:val="subscript"/>
        </w:rPr>
        <w:t>+</w:t>
      </w:r>
      <w:r>
        <w:rPr>
          <w:szCs w:val="28"/>
        </w:rPr>
        <w:t xml:space="preserve"> будет </w:t>
      </w:r>
      <w:proofErr w:type="spellStart"/>
      <w:r w:rsidRPr="006C0C5D">
        <w:rPr>
          <w:i/>
          <w:szCs w:val="28"/>
          <w:lang w:val="en-US"/>
        </w:rPr>
        <w:t>i</w:t>
      </w:r>
      <w:r w:rsidRPr="00447376">
        <w:rPr>
          <w:i/>
          <w:szCs w:val="28"/>
          <w:vertAlign w:val="subscript"/>
          <w:lang w:val="en-US"/>
        </w:rPr>
        <w:t>L</w:t>
      </w:r>
      <w:proofErr w:type="spellEnd"/>
      <w:r w:rsidRPr="006C0C5D">
        <w:rPr>
          <w:szCs w:val="28"/>
        </w:rPr>
        <w:t>(0</w:t>
      </w:r>
      <w:r w:rsidRPr="00447376">
        <w:rPr>
          <w:szCs w:val="28"/>
          <w:vertAlign w:val="subscript"/>
        </w:rPr>
        <w:t>+</w:t>
      </w:r>
      <w:r w:rsidRPr="006C0C5D">
        <w:rPr>
          <w:szCs w:val="28"/>
        </w:rPr>
        <w:t>)=0,1+</w:t>
      </w:r>
      <w:r w:rsidRPr="00744C60">
        <w:rPr>
          <w:i/>
          <w:szCs w:val="28"/>
          <w:lang w:val="en-US"/>
        </w:rPr>
        <w:t>A</w:t>
      </w:r>
      <w:r>
        <w:rPr>
          <w:szCs w:val="28"/>
          <w:vertAlign w:val="subscript"/>
        </w:rPr>
        <w:t>1</w:t>
      </w:r>
      <w:r w:rsidRPr="006C0C5D">
        <w:rPr>
          <w:szCs w:val="28"/>
        </w:rPr>
        <w:t>+</w:t>
      </w:r>
      <w:r>
        <w:rPr>
          <w:i/>
          <w:szCs w:val="28"/>
          <w:lang w:val="en-US"/>
        </w:rPr>
        <w:t>A</w:t>
      </w:r>
      <w:r w:rsidRPr="00744C60">
        <w:rPr>
          <w:szCs w:val="28"/>
          <w:vertAlign w:val="subscript"/>
        </w:rPr>
        <w:t>2</w:t>
      </w:r>
      <w:r>
        <w:rPr>
          <w:szCs w:val="28"/>
        </w:rPr>
        <w:t>, а</w:t>
      </w:r>
      <w:r w:rsidRPr="006C0C5D">
        <w:rPr>
          <w:szCs w:val="28"/>
        </w:rPr>
        <w:t xml:space="preserve"> с учетом </w:t>
      </w:r>
      <w:proofErr w:type="spellStart"/>
      <w:r w:rsidRPr="006C0C5D">
        <w:rPr>
          <w:i/>
          <w:szCs w:val="28"/>
          <w:lang w:val="en-US"/>
        </w:rPr>
        <w:t>i</w:t>
      </w:r>
      <w:r w:rsidRPr="00F9736A">
        <w:rPr>
          <w:i/>
          <w:szCs w:val="28"/>
          <w:vertAlign w:val="subscript"/>
          <w:lang w:val="en-US"/>
        </w:rPr>
        <w:t>L</w:t>
      </w:r>
      <w:proofErr w:type="spellEnd"/>
      <w:r w:rsidRPr="006C0C5D">
        <w:rPr>
          <w:szCs w:val="28"/>
        </w:rPr>
        <w:t>(0</w:t>
      </w:r>
      <w:r w:rsidRPr="00447376">
        <w:rPr>
          <w:szCs w:val="28"/>
          <w:vertAlign w:val="subscript"/>
        </w:rPr>
        <w:t>–</w:t>
      </w:r>
      <w:r w:rsidRPr="006C0C5D">
        <w:rPr>
          <w:szCs w:val="28"/>
        </w:rPr>
        <w:t>)=</w:t>
      </w:r>
      <w:proofErr w:type="spellStart"/>
      <w:r w:rsidRPr="006C0C5D">
        <w:rPr>
          <w:i/>
          <w:szCs w:val="28"/>
          <w:lang w:val="en-US"/>
        </w:rPr>
        <w:t>i</w:t>
      </w:r>
      <w:r w:rsidRPr="00447376">
        <w:rPr>
          <w:i/>
          <w:szCs w:val="28"/>
          <w:vertAlign w:val="subscript"/>
          <w:lang w:val="en-US"/>
        </w:rPr>
        <w:t>L</w:t>
      </w:r>
      <w:proofErr w:type="spellEnd"/>
      <w:r w:rsidRPr="006C0C5D">
        <w:rPr>
          <w:szCs w:val="28"/>
        </w:rPr>
        <w:t>(0</w:t>
      </w:r>
      <w:r w:rsidRPr="00447376">
        <w:rPr>
          <w:szCs w:val="28"/>
          <w:vertAlign w:val="subscript"/>
        </w:rPr>
        <w:t>+</w:t>
      </w:r>
      <w:r w:rsidRPr="006C0C5D">
        <w:rPr>
          <w:szCs w:val="28"/>
        </w:rPr>
        <w:t>)</w:t>
      </w:r>
      <w:r>
        <w:rPr>
          <w:szCs w:val="28"/>
        </w:rPr>
        <w:t>=0, получ</w:t>
      </w:r>
      <w:r>
        <w:rPr>
          <w:szCs w:val="28"/>
        </w:rPr>
        <w:t>а</w:t>
      </w:r>
      <w:r>
        <w:rPr>
          <w:szCs w:val="28"/>
        </w:rPr>
        <w:t>ем</w:t>
      </w:r>
      <w:r w:rsidRPr="006C0C5D">
        <w:rPr>
          <w:szCs w:val="28"/>
        </w:rPr>
        <w:t xml:space="preserve"> </w:t>
      </w:r>
      <w:r w:rsidRPr="006C0C5D">
        <w:rPr>
          <w:szCs w:val="28"/>
          <w:vertAlign w:val="subscript"/>
        </w:rPr>
        <w:t xml:space="preserve"> </w:t>
      </w:r>
      <w:r w:rsidRPr="00D16834">
        <w:rPr>
          <w:i/>
          <w:szCs w:val="28"/>
          <w:lang w:val="en-US"/>
        </w:rPr>
        <w:t>A</w:t>
      </w:r>
      <w:r w:rsidRPr="00D16834">
        <w:rPr>
          <w:szCs w:val="28"/>
          <w:vertAlign w:val="subscript"/>
        </w:rPr>
        <w:t>1</w:t>
      </w:r>
      <w:r w:rsidRPr="00D16834">
        <w:rPr>
          <w:szCs w:val="28"/>
        </w:rPr>
        <w:t>+</w:t>
      </w:r>
      <w:r w:rsidRPr="00D16834">
        <w:rPr>
          <w:i/>
          <w:szCs w:val="28"/>
          <w:lang w:val="en-US"/>
        </w:rPr>
        <w:t>A</w:t>
      </w:r>
      <w:r w:rsidRPr="00D16834">
        <w:rPr>
          <w:szCs w:val="28"/>
          <w:vertAlign w:val="subscript"/>
        </w:rPr>
        <w:t>2</w:t>
      </w:r>
      <w:r w:rsidRPr="00D16834">
        <w:rPr>
          <w:szCs w:val="28"/>
        </w:rPr>
        <w:t xml:space="preserve"> = </w:t>
      </w:r>
      <w:r w:rsidRPr="00D16834">
        <w:rPr>
          <w:szCs w:val="28"/>
          <w:lang w:val="en-US"/>
        </w:rPr>
        <w:sym w:font="Symbol" w:char="F02D"/>
      </w:r>
      <w:r w:rsidRPr="00D16834">
        <w:rPr>
          <w:szCs w:val="28"/>
        </w:rPr>
        <w:t xml:space="preserve"> 0,1</w:t>
      </w:r>
      <w:r>
        <w:rPr>
          <w:szCs w:val="28"/>
        </w:rPr>
        <w:t>.</w:t>
      </w:r>
    </w:p>
    <w:p w:rsidR="000D6111" w:rsidRPr="00A04128" w:rsidRDefault="000D6111" w:rsidP="000D6111">
      <w:pPr>
        <w:ind w:firstLine="567"/>
        <w:jc w:val="both"/>
        <w:rPr>
          <w:spacing w:val="-6"/>
          <w:szCs w:val="28"/>
        </w:rPr>
      </w:pPr>
      <w:r w:rsidRPr="00A04128">
        <w:rPr>
          <w:spacing w:val="-6"/>
          <w:szCs w:val="28"/>
        </w:rPr>
        <w:t xml:space="preserve">Напряжение </w:t>
      </w:r>
      <w:proofErr w:type="spellStart"/>
      <w:r w:rsidRPr="00A04128">
        <w:rPr>
          <w:i/>
          <w:spacing w:val="-6"/>
          <w:szCs w:val="28"/>
          <w:lang w:val="en-US"/>
        </w:rPr>
        <w:t>u</w:t>
      </w:r>
      <w:r w:rsidRPr="00F9736A">
        <w:rPr>
          <w:i/>
          <w:spacing w:val="-6"/>
          <w:szCs w:val="28"/>
          <w:vertAlign w:val="subscript"/>
          <w:lang w:val="en-US"/>
        </w:rPr>
        <w:t>L</w:t>
      </w:r>
      <w:proofErr w:type="spellEnd"/>
      <w:r w:rsidRPr="00A04128">
        <w:rPr>
          <w:spacing w:val="-6"/>
          <w:szCs w:val="28"/>
        </w:rPr>
        <w:t>(</w:t>
      </w:r>
      <w:r w:rsidRPr="00A04128">
        <w:rPr>
          <w:i/>
          <w:spacing w:val="-6"/>
          <w:szCs w:val="28"/>
          <w:lang w:val="en-US"/>
        </w:rPr>
        <w:t>t</w:t>
      </w:r>
      <w:r w:rsidRPr="00A04128">
        <w:rPr>
          <w:spacing w:val="-6"/>
          <w:szCs w:val="28"/>
        </w:rPr>
        <w:t>)=</w:t>
      </w:r>
      <w:r w:rsidRPr="00A04128">
        <w:rPr>
          <w:i/>
          <w:spacing w:val="-6"/>
          <w:szCs w:val="28"/>
          <w:lang w:val="en-US"/>
        </w:rPr>
        <w:t>L</w:t>
      </w:r>
      <w:r w:rsidRPr="00A04128">
        <w:rPr>
          <w:i/>
          <w:spacing w:val="-6"/>
          <w:szCs w:val="28"/>
          <w:lang w:val="en-US"/>
        </w:rPr>
        <w:sym w:font="Symbol" w:char="F0D7"/>
      </w:r>
      <w:proofErr w:type="spellStart"/>
      <w:r w:rsidRPr="00A04128">
        <w:rPr>
          <w:i/>
          <w:spacing w:val="-6"/>
          <w:szCs w:val="28"/>
          <w:lang w:val="en-US"/>
        </w:rPr>
        <w:t>di</w:t>
      </w:r>
      <w:r w:rsidRPr="00447376">
        <w:rPr>
          <w:i/>
          <w:spacing w:val="-6"/>
          <w:szCs w:val="28"/>
          <w:vertAlign w:val="subscript"/>
          <w:lang w:val="en-US"/>
        </w:rPr>
        <w:t>L</w:t>
      </w:r>
      <w:proofErr w:type="spellEnd"/>
      <w:r w:rsidRPr="00A04128">
        <w:rPr>
          <w:spacing w:val="-6"/>
          <w:szCs w:val="28"/>
        </w:rPr>
        <w:t>/</w:t>
      </w:r>
      <w:proofErr w:type="spellStart"/>
      <w:r w:rsidRPr="00A04128">
        <w:rPr>
          <w:i/>
          <w:spacing w:val="-6"/>
          <w:szCs w:val="28"/>
          <w:lang w:val="en-US"/>
        </w:rPr>
        <w:t>dt</w:t>
      </w:r>
      <w:proofErr w:type="spellEnd"/>
      <w:r w:rsidRPr="00A04128">
        <w:rPr>
          <w:spacing w:val="-6"/>
          <w:szCs w:val="28"/>
        </w:rPr>
        <w:t>=0,1</w:t>
      </w:r>
      <w:r>
        <w:rPr>
          <w:spacing w:val="-6"/>
          <w:szCs w:val="28"/>
        </w:rPr>
        <w:sym w:font="Symbol" w:char="F0D7"/>
      </w:r>
      <w:r>
        <w:rPr>
          <w:spacing w:val="-6"/>
          <w:szCs w:val="28"/>
        </w:rPr>
        <w:t>(</w:t>
      </w:r>
      <w:r w:rsidRPr="00A04128">
        <w:rPr>
          <w:spacing w:val="-6"/>
          <w:szCs w:val="28"/>
          <w:lang w:val="en-US"/>
        </w:rPr>
        <w:sym w:font="Symbol" w:char="F02D"/>
      </w:r>
      <w:r w:rsidRPr="00A04128">
        <w:rPr>
          <w:spacing w:val="-6"/>
          <w:szCs w:val="28"/>
        </w:rPr>
        <w:t>2300</w:t>
      </w:r>
      <w:r w:rsidRPr="00A04128">
        <w:rPr>
          <w:spacing w:val="-6"/>
          <w:szCs w:val="28"/>
          <w:lang w:val="en-US"/>
        </w:rPr>
        <w:sym w:font="Symbol" w:char="F0D7"/>
      </w:r>
      <w:r w:rsidRPr="00744C60">
        <w:rPr>
          <w:i/>
          <w:szCs w:val="28"/>
          <w:lang w:val="en-US"/>
        </w:rPr>
        <w:t>A</w:t>
      </w:r>
      <w:r>
        <w:rPr>
          <w:szCs w:val="28"/>
          <w:vertAlign w:val="subscript"/>
        </w:rPr>
        <w:t>1</w:t>
      </w:r>
      <w:r w:rsidRPr="00A04128">
        <w:rPr>
          <w:spacing w:val="-6"/>
          <w:szCs w:val="28"/>
          <w:lang w:val="en-US"/>
        </w:rPr>
        <w:sym w:font="Symbol" w:char="F0D7"/>
      </w:r>
      <w:r w:rsidRPr="00D16834">
        <w:rPr>
          <w:i/>
          <w:spacing w:val="-6"/>
          <w:szCs w:val="28"/>
          <w:lang w:val="en-US"/>
        </w:rPr>
        <w:t>e</w:t>
      </w:r>
      <w:r w:rsidRPr="00A04128">
        <w:rPr>
          <w:spacing w:val="-6"/>
          <w:szCs w:val="28"/>
          <w:vertAlign w:val="superscript"/>
          <w:lang w:val="en-US"/>
        </w:rPr>
        <w:sym w:font="Symbol" w:char="F02D"/>
      </w:r>
      <w:r w:rsidRPr="00A04128">
        <w:rPr>
          <w:spacing w:val="-6"/>
          <w:szCs w:val="28"/>
          <w:vertAlign w:val="superscript"/>
        </w:rPr>
        <w:t>2300</w:t>
      </w:r>
      <w:r w:rsidRPr="00A04128">
        <w:rPr>
          <w:spacing w:val="-6"/>
          <w:szCs w:val="28"/>
          <w:vertAlign w:val="superscript"/>
          <w:lang w:val="en-US"/>
        </w:rPr>
        <w:sym w:font="Symbol" w:char="F0D7"/>
      </w:r>
      <w:r w:rsidRPr="00A04128">
        <w:rPr>
          <w:i/>
          <w:spacing w:val="-6"/>
          <w:szCs w:val="28"/>
          <w:vertAlign w:val="superscript"/>
          <w:lang w:val="en-US"/>
        </w:rPr>
        <w:t>t</w:t>
      </w:r>
      <w:r w:rsidRPr="00A04128">
        <w:rPr>
          <w:spacing w:val="-6"/>
          <w:szCs w:val="28"/>
          <w:lang w:val="en-US"/>
        </w:rPr>
        <w:sym w:font="Symbol" w:char="F02D"/>
      </w:r>
      <w:r w:rsidRPr="00A04128">
        <w:rPr>
          <w:spacing w:val="-6"/>
          <w:szCs w:val="28"/>
        </w:rPr>
        <w:t>8700</w:t>
      </w:r>
      <w:r w:rsidRPr="00A04128">
        <w:rPr>
          <w:spacing w:val="-6"/>
          <w:szCs w:val="28"/>
          <w:lang w:val="en-US"/>
        </w:rPr>
        <w:sym w:font="Symbol" w:char="F0D7"/>
      </w:r>
      <w:r w:rsidRPr="00744C60">
        <w:rPr>
          <w:i/>
          <w:szCs w:val="28"/>
          <w:lang w:val="en-US"/>
        </w:rPr>
        <w:t>A</w:t>
      </w:r>
      <w:r>
        <w:rPr>
          <w:szCs w:val="28"/>
          <w:vertAlign w:val="subscript"/>
        </w:rPr>
        <w:t>2</w:t>
      </w:r>
      <w:r w:rsidRPr="00A04128">
        <w:rPr>
          <w:spacing w:val="-6"/>
          <w:szCs w:val="28"/>
          <w:lang w:val="en-US"/>
        </w:rPr>
        <w:sym w:font="Symbol" w:char="F0D7"/>
      </w:r>
      <w:r w:rsidRPr="00D16834">
        <w:rPr>
          <w:i/>
          <w:spacing w:val="-6"/>
          <w:szCs w:val="28"/>
          <w:lang w:val="en-US"/>
        </w:rPr>
        <w:t>e</w:t>
      </w:r>
      <w:r w:rsidRPr="00A04128">
        <w:rPr>
          <w:spacing w:val="-6"/>
          <w:szCs w:val="28"/>
          <w:vertAlign w:val="superscript"/>
          <w:lang w:val="en-US"/>
        </w:rPr>
        <w:sym w:font="Symbol" w:char="F02D"/>
      </w:r>
      <w:r w:rsidRPr="00A04128">
        <w:rPr>
          <w:spacing w:val="-6"/>
          <w:szCs w:val="28"/>
          <w:vertAlign w:val="superscript"/>
        </w:rPr>
        <w:t>8700</w:t>
      </w:r>
      <w:r w:rsidRPr="00A04128">
        <w:rPr>
          <w:spacing w:val="-6"/>
          <w:szCs w:val="28"/>
          <w:vertAlign w:val="superscript"/>
          <w:lang w:val="en-US"/>
        </w:rPr>
        <w:sym w:font="Symbol" w:char="F0D7"/>
      </w:r>
      <w:r w:rsidRPr="00A04128">
        <w:rPr>
          <w:i/>
          <w:spacing w:val="-6"/>
          <w:szCs w:val="28"/>
          <w:vertAlign w:val="superscript"/>
          <w:lang w:val="en-US"/>
        </w:rPr>
        <w:t>t</w:t>
      </w:r>
      <w:r>
        <w:rPr>
          <w:spacing w:val="-6"/>
          <w:szCs w:val="28"/>
        </w:rPr>
        <w:t>)</w:t>
      </w:r>
      <w:r w:rsidRPr="00A04128">
        <w:rPr>
          <w:spacing w:val="-6"/>
          <w:szCs w:val="28"/>
        </w:rPr>
        <w:t xml:space="preserve"> в момент </w:t>
      </w:r>
      <w:r w:rsidRPr="00A04128">
        <w:rPr>
          <w:i/>
          <w:spacing w:val="-6"/>
          <w:szCs w:val="28"/>
          <w:lang w:val="en-US"/>
        </w:rPr>
        <w:t>t</w:t>
      </w:r>
      <w:r w:rsidRPr="00A04128">
        <w:rPr>
          <w:spacing w:val="-6"/>
          <w:szCs w:val="28"/>
        </w:rPr>
        <w:t>=0</w:t>
      </w:r>
      <w:r w:rsidRPr="00447376">
        <w:rPr>
          <w:spacing w:val="-6"/>
          <w:szCs w:val="28"/>
          <w:vertAlign w:val="subscript"/>
        </w:rPr>
        <w:t>+</w:t>
      </w:r>
      <w:r w:rsidRPr="00A04128">
        <w:rPr>
          <w:spacing w:val="-6"/>
          <w:szCs w:val="28"/>
        </w:rPr>
        <w:t xml:space="preserve"> будет  </w:t>
      </w:r>
      <w:proofErr w:type="spellStart"/>
      <w:r w:rsidRPr="00A04128">
        <w:rPr>
          <w:i/>
          <w:spacing w:val="-6"/>
          <w:szCs w:val="28"/>
          <w:lang w:val="en-US"/>
        </w:rPr>
        <w:t>u</w:t>
      </w:r>
      <w:r w:rsidRPr="00447376">
        <w:rPr>
          <w:i/>
          <w:spacing w:val="-6"/>
          <w:szCs w:val="28"/>
          <w:vertAlign w:val="subscript"/>
          <w:lang w:val="en-US"/>
        </w:rPr>
        <w:t>L</w:t>
      </w:r>
      <w:proofErr w:type="spellEnd"/>
      <w:r w:rsidRPr="00A04128">
        <w:rPr>
          <w:spacing w:val="-6"/>
          <w:szCs w:val="28"/>
        </w:rPr>
        <w:t>(0</w:t>
      </w:r>
      <w:r w:rsidRPr="00447376">
        <w:rPr>
          <w:spacing w:val="-6"/>
          <w:szCs w:val="28"/>
          <w:vertAlign w:val="subscript"/>
        </w:rPr>
        <w:t>+</w:t>
      </w:r>
      <w:r w:rsidRPr="00A04128">
        <w:rPr>
          <w:spacing w:val="-6"/>
          <w:szCs w:val="28"/>
        </w:rPr>
        <w:t>)</w:t>
      </w:r>
      <w:r>
        <w:rPr>
          <w:spacing w:val="-6"/>
          <w:szCs w:val="28"/>
        </w:rPr>
        <w:t>=0,1</w:t>
      </w:r>
      <w:r>
        <w:rPr>
          <w:spacing w:val="-6"/>
          <w:szCs w:val="28"/>
        </w:rPr>
        <w:sym w:font="Symbol" w:char="F0D7"/>
      </w:r>
      <w:r>
        <w:rPr>
          <w:spacing w:val="-6"/>
          <w:szCs w:val="28"/>
        </w:rPr>
        <w:t>(</w:t>
      </w:r>
      <w:r w:rsidRPr="00A04128">
        <w:rPr>
          <w:spacing w:val="-6"/>
          <w:szCs w:val="28"/>
          <w:lang w:val="en-US"/>
        </w:rPr>
        <w:sym w:font="Symbol" w:char="F02D"/>
      </w:r>
      <w:r w:rsidRPr="00A04128">
        <w:rPr>
          <w:spacing w:val="-6"/>
          <w:szCs w:val="28"/>
        </w:rPr>
        <w:t>2300</w:t>
      </w:r>
      <w:r w:rsidRPr="00A04128">
        <w:rPr>
          <w:spacing w:val="-6"/>
          <w:szCs w:val="28"/>
          <w:lang w:val="en-US"/>
        </w:rPr>
        <w:sym w:font="Symbol" w:char="F0D7"/>
      </w:r>
      <w:r w:rsidRPr="00D16834">
        <w:rPr>
          <w:i/>
          <w:spacing w:val="-6"/>
          <w:szCs w:val="28"/>
          <w:lang w:val="en-US"/>
        </w:rPr>
        <w:t>A</w:t>
      </w:r>
      <w:r w:rsidRPr="00D16834">
        <w:rPr>
          <w:spacing w:val="-6"/>
          <w:szCs w:val="28"/>
          <w:vertAlign w:val="subscript"/>
        </w:rPr>
        <w:t>1</w:t>
      </w:r>
      <w:r w:rsidRPr="00A04128">
        <w:rPr>
          <w:spacing w:val="-6"/>
          <w:szCs w:val="28"/>
          <w:vertAlign w:val="subscript"/>
        </w:rPr>
        <w:t xml:space="preserve"> </w:t>
      </w:r>
      <w:r w:rsidRPr="00A04128">
        <w:rPr>
          <w:spacing w:val="-6"/>
          <w:szCs w:val="28"/>
        </w:rPr>
        <w:sym w:font="Symbol" w:char="F02D"/>
      </w:r>
      <w:r w:rsidRPr="00A04128">
        <w:rPr>
          <w:spacing w:val="-6"/>
          <w:szCs w:val="28"/>
        </w:rPr>
        <w:t>8700</w:t>
      </w:r>
      <w:r w:rsidRPr="00A04128">
        <w:rPr>
          <w:spacing w:val="-6"/>
          <w:szCs w:val="28"/>
          <w:lang w:val="en-US"/>
        </w:rPr>
        <w:sym w:font="Symbol" w:char="F0D7"/>
      </w:r>
      <w:r w:rsidRPr="00D16834">
        <w:rPr>
          <w:i/>
          <w:spacing w:val="-6"/>
          <w:szCs w:val="28"/>
          <w:lang w:val="en-US"/>
        </w:rPr>
        <w:t>A</w:t>
      </w:r>
      <w:r w:rsidRPr="00D16834">
        <w:rPr>
          <w:spacing w:val="-6"/>
          <w:szCs w:val="28"/>
          <w:vertAlign w:val="subscript"/>
        </w:rPr>
        <w:t>2</w:t>
      </w:r>
      <w:r>
        <w:rPr>
          <w:spacing w:val="-6"/>
          <w:szCs w:val="28"/>
        </w:rPr>
        <w:t>)</w:t>
      </w:r>
      <w:r w:rsidRPr="00A04128">
        <w:rPr>
          <w:spacing w:val="-6"/>
          <w:szCs w:val="28"/>
        </w:rPr>
        <w:t xml:space="preserve"> или</w:t>
      </w:r>
      <w:r>
        <w:rPr>
          <w:spacing w:val="-6"/>
          <w:szCs w:val="28"/>
        </w:rPr>
        <w:t>,</w:t>
      </w:r>
      <w:r w:rsidRPr="00A04128">
        <w:rPr>
          <w:spacing w:val="-6"/>
          <w:szCs w:val="28"/>
        </w:rPr>
        <w:t xml:space="preserve"> с учетом</w:t>
      </w:r>
      <w:r w:rsidRPr="00A04128">
        <w:rPr>
          <w:i/>
          <w:spacing w:val="-6"/>
          <w:szCs w:val="28"/>
        </w:rPr>
        <w:t xml:space="preserve"> </w:t>
      </w:r>
      <w:proofErr w:type="spellStart"/>
      <w:r w:rsidRPr="00A04128">
        <w:rPr>
          <w:i/>
          <w:spacing w:val="-6"/>
          <w:szCs w:val="28"/>
          <w:lang w:val="en-US"/>
        </w:rPr>
        <w:t>u</w:t>
      </w:r>
      <w:r w:rsidRPr="00447376">
        <w:rPr>
          <w:i/>
          <w:spacing w:val="-6"/>
          <w:szCs w:val="28"/>
          <w:vertAlign w:val="subscript"/>
          <w:lang w:val="en-US"/>
        </w:rPr>
        <w:t>L</w:t>
      </w:r>
      <w:proofErr w:type="spellEnd"/>
      <w:r w:rsidRPr="00A04128">
        <w:rPr>
          <w:spacing w:val="-6"/>
          <w:szCs w:val="28"/>
        </w:rPr>
        <w:t>(0</w:t>
      </w:r>
      <w:r w:rsidRPr="00447376">
        <w:rPr>
          <w:spacing w:val="-6"/>
          <w:szCs w:val="28"/>
          <w:vertAlign w:val="subscript"/>
        </w:rPr>
        <w:t>+</w:t>
      </w:r>
      <w:r w:rsidRPr="00A04128">
        <w:rPr>
          <w:spacing w:val="-6"/>
          <w:szCs w:val="28"/>
        </w:rPr>
        <w:t>)=0</w:t>
      </w:r>
      <w:r>
        <w:rPr>
          <w:spacing w:val="-6"/>
          <w:szCs w:val="28"/>
        </w:rPr>
        <w:t>,</w:t>
      </w:r>
      <w:r w:rsidRPr="00A04128">
        <w:rPr>
          <w:spacing w:val="-6"/>
          <w:szCs w:val="28"/>
        </w:rPr>
        <w:t xml:space="preserve">  </w:t>
      </w:r>
      <w:r w:rsidRPr="00D16834">
        <w:rPr>
          <w:spacing w:val="-6"/>
          <w:szCs w:val="28"/>
        </w:rPr>
        <w:t>2,3</w:t>
      </w:r>
      <w:r w:rsidRPr="00D16834">
        <w:rPr>
          <w:spacing w:val="-6"/>
          <w:szCs w:val="28"/>
          <w:lang w:val="en-US"/>
        </w:rPr>
        <w:sym w:font="Symbol" w:char="F0D7"/>
      </w:r>
      <w:r w:rsidRPr="00D16834">
        <w:rPr>
          <w:i/>
          <w:szCs w:val="28"/>
          <w:lang w:val="en-US"/>
        </w:rPr>
        <w:t>A</w:t>
      </w:r>
      <w:r w:rsidRPr="00D16834">
        <w:rPr>
          <w:szCs w:val="28"/>
          <w:vertAlign w:val="subscript"/>
        </w:rPr>
        <w:t>1</w:t>
      </w:r>
      <w:r w:rsidRPr="00D16834">
        <w:rPr>
          <w:spacing w:val="-6"/>
          <w:szCs w:val="28"/>
        </w:rPr>
        <w:t>+8,7</w:t>
      </w:r>
      <w:r w:rsidRPr="00D16834">
        <w:rPr>
          <w:spacing w:val="-6"/>
          <w:szCs w:val="28"/>
          <w:lang w:val="en-US"/>
        </w:rPr>
        <w:sym w:font="Symbol" w:char="F0D7"/>
      </w:r>
      <w:r w:rsidRPr="00D16834">
        <w:rPr>
          <w:i/>
          <w:szCs w:val="28"/>
          <w:lang w:val="en-US"/>
        </w:rPr>
        <w:t>A</w:t>
      </w:r>
      <w:r w:rsidRPr="00D16834">
        <w:rPr>
          <w:szCs w:val="28"/>
          <w:vertAlign w:val="subscript"/>
        </w:rPr>
        <w:t>2</w:t>
      </w:r>
      <w:r w:rsidRPr="00D16834">
        <w:rPr>
          <w:spacing w:val="-6"/>
          <w:szCs w:val="28"/>
        </w:rPr>
        <w:t>=0.</w:t>
      </w:r>
    </w:p>
    <w:p w:rsidR="000D6111" w:rsidRPr="005C4376" w:rsidRDefault="000D6111" w:rsidP="000D6111">
      <w:pPr>
        <w:ind w:firstLine="567"/>
        <w:jc w:val="both"/>
        <w:rPr>
          <w:szCs w:val="28"/>
        </w:rPr>
      </w:pPr>
      <w:r w:rsidRPr="006C0C5D">
        <w:rPr>
          <w:szCs w:val="28"/>
        </w:rPr>
        <w:t xml:space="preserve">Напряжение </w:t>
      </w:r>
      <w:proofErr w:type="spellStart"/>
      <w:r w:rsidRPr="006C0C5D">
        <w:rPr>
          <w:i/>
          <w:szCs w:val="28"/>
          <w:lang w:val="en-US"/>
        </w:rPr>
        <w:t>u</w:t>
      </w:r>
      <w:r w:rsidRPr="00447376">
        <w:rPr>
          <w:i/>
          <w:szCs w:val="28"/>
          <w:vertAlign w:val="subscript"/>
          <w:lang w:val="en-US"/>
        </w:rPr>
        <w:t>C</w:t>
      </w:r>
      <w:proofErr w:type="spellEnd"/>
      <w:r w:rsidRPr="006C0C5D">
        <w:rPr>
          <w:szCs w:val="28"/>
        </w:rPr>
        <w:t>(</w:t>
      </w:r>
      <w:r w:rsidRPr="006C0C5D">
        <w:rPr>
          <w:i/>
          <w:szCs w:val="28"/>
          <w:lang w:val="en-US"/>
        </w:rPr>
        <w:t>t</w:t>
      </w:r>
      <w:r>
        <w:rPr>
          <w:szCs w:val="28"/>
        </w:rPr>
        <w:t>)</w:t>
      </w:r>
      <w:r w:rsidRPr="006C0C5D">
        <w:rPr>
          <w:szCs w:val="28"/>
        </w:rPr>
        <w:t xml:space="preserve"> в момент </w:t>
      </w:r>
      <w:r w:rsidRPr="006C0C5D">
        <w:rPr>
          <w:i/>
          <w:szCs w:val="28"/>
          <w:lang w:val="en-US"/>
        </w:rPr>
        <w:t>t</w:t>
      </w:r>
      <w:r w:rsidRPr="006C0C5D">
        <w:rPr>
          <w:szCs w:val="28"/>
        </w:rPr>
        <w:t>=0</w:t>
      </w:r>
      <w:r w:rsidRPr="00447376">
        <w:rPr>
          <w:szCs w:val="28"/>
          <w:vertAlign w:val="subscript"/>
        </w:rPr>
        <w:t>+</w:t>
      </w:r>
      <w:r>
        <w:rPr>
          <w:szCs w:val="28"/>
        </w:rPr>
        <w:t xml:space="preserve"> </w:t>
      </w:r>
      <w:r w:rsidRPr="006C0C5D">
        <w:rPr>
          <w:szCs w:val="28"/>
        </w:rPr>
        <w:t>бу</w:t>
      </w:r>
      <w:r>
        <w:rPr>
          <w:szCs w:val="28"/>
        </w:rPr>
        <w:t>дет</w:t>
      </w:r>
      <w:r w:rsidRPr="005C4376">
        <w:rPr>
          <w:szCs w:val="28"/>
        </w:rPr>
        <w:t xml:space="preserve"> </w:t>
      </w:r>
      <w:proofErr w:type="spellStart"/>
      <w:r w:rsidRPr="006C0C5D">
        <w:rPr>
          <w:i/>
          <w:szCs w:val="28"/>
          <w:lang w:val="en-US"/>
        </w:rPr>
        <w:t>u</w:t>
      </w:r>
      <w:r w:rsidRPr="00447376">
        <w:rPr>
          <w:i/>
          <w:szCs w:val="28"/>
          <w:vertAlign w:val="subscript"/>
          <w:lang w:val="en-US"/>
        </w:rPr>
        <w:t>C</w:t>
      </w:r>
      <w:proofErr w:type="spellEnd"/>
      <w:r w:rsidRPr="006C0C5D">
        <w:rPr>
          <w:szCs w:val="28"/>
        </w:rPr>
        <w:t>(0</w:t>
      </w:r>
      <w:r w:rsidRPr="00447376">
        <w:rPr>
          <w:szCs w:val="28"/>
          <w:vertAlign w:val="subscript"/>
        </w:rPr>
        <w:t>+</w:t>
      </w:r>
      <w:r w:rsidRPr="006C0C5D">
        <w:rPr>
          <w:szCs w:val="28"/>
        </w:rPr>
        <w:t>)=100</w:t>
      </w:r>
      <w:r>
        <w:rPr>
          <w:szCs w:val="28"/>
        </w:rPr>
        <w:t>+</w:t>
      </w:r>
      <w:r>
        <w:rPr>
          <w:i/>
          <w:spacing w:val="-4"/>
          <w:szCs w:val="28"/>
          <w:lang w:val="en-US"/>
        </w:rPr>
        <w:t>B</w:t>
      </w:r>
      <w:r w:rsidRPr="00D16834">
        <w:rPr>
          <w:spacing w:val="-4"/>
          <w:szCs w:val="28"/>
          <w:vertAlign w:val="subscript"/>
        </w:rPr>
        <w:t>1</w:t>
      </w:r>
      <w:r>
        <w:rPr>
          <w:szCs w:val="28"/>
        </w:rPr>
        <w:t>+</w:t>
      </w:r>
      <w:r>
        <w:rPr>
          <w:i/>
          <w:spacing w:val="-4"/>
          <w:szCs w:val="28"/>
          <w:lang w:val="en-US"/>
        </w:rPr>
        <w:t>B</w:t>
      </w:r>
      <w:r>
        <w:rPr>
          <w:spacing w:val="-4"/>
          <w:szCs w:val="28"/>
          <w:vertAlign w:val="subscript"/>
        </w:rPr>
        <w:t>2</w:t>
      </w:r>
      <w:r w:rsidRPr="006C0C5D">
        <w:rPr>
          <w:szCs w:val="28"/>
        </w:rPr>
        <w:t xml:space="preserve"> или</w:t>
      </w:r>
      <w:r>
        <w:rPr>
          <w:szCs w:val="28"/>
        </w:rPr>
        <w:t xml:space="preserve">, с учетом </w:t>
      </w:r>
      <w:proofErr w:type="spellStart"/>
      <w:r w:rsidRPr="006C0C5D">
        <w:rPr>
          <w:i/>
          <w:szCs w:val="28"/>
          <w:lang w:val="en-US"/>
        </w:rPr>
        <w:t>u</w:t>
      </w:r>
      <w:r w:rsidRPr="00447376">
        <w:rPr>
          <w:i/>
          <w:szCs w:val="28"/>
          <w:vertAlign w:val="subscript"/>
          <w:lang w:val="en-US"/>
        </w:rPr>
        <w:t>C</w:t>
      </w:r>
      <w:proofErr w:type="spellEnd"/>
      <w:r w:rsidRPr="006C0C5D">
        <w:rPr>
          <w:szCs w:val="28"/>
        </w:rPr>
        <w:t>(0</w:t>
      </w:r>
      <w:r w:rsidRPr="00447376">
        <w:rPr>
          <w:szCs w:val="28"/>
          <w:vertAlign w:val="subscript"/>
        </w:rPr>
        <w:t>+</w:t>
      </w:r>
      <w:r w:rsidRPr="006C0C5D">
        <w:rPr>
          <w:szCs w:val="28"/>
        </w:rPr>
        <w:t>)=</w:t>
      </w:r>
      <w:r>
        <w:rPr>
          <w:szCs w:val="28"/>
        </w:rPr>
        <w:t>0,</w:t>
      </w:r>
      <w:r w:rsidRPr="006C0C5D">
        <w:rPr>
          <w:szCs w:val="28"/>
          <w:vertAlign w:val="subscript"/>
        </w:rPr>
        <w:t xml:space="preserve"> </w:t>
      </w:r>
      <w:r w:rsidRPr="006C0C5D">
        <w:rPr>
          <w:szCs w:val="28"/>
        </w:rPr>
        <w:t xml:space="preserve"> </w:t>
      </w:r>
      <w:r w:rsidRPr="00D16834">
        <w:rPr>
          <w:i/>
          <w:spacing w:val="-4"/>
          <w:szCs w:val="28"/>
          <w:lang w:val="en-US"/>
        </w:rPr>
        <w:t>B</w:t>
      </w:r>
      <w:r w:rsidRPr="00D16834">
        <w:rPr>
          <w:spacing w:val="-4"/>
          <w:szCs w:val="28"/>
          <w:vertAlign w:val="subscript"/>
        </w:rPr>
        <w:t>1</w:t>
      </w:r>
      <w:r w:rsidRPr="00D16834">
        <w:rPr>
          <w:szCs w:val="28"/>
        </w:rPr>
        <w:t>+</w:t>
      </w:r>
      <w:r w:rsidRPr="00D16834">
        <w:rPr>
          <w:i/>
          <w:spacing w:val="-4"/>
          <w:szCs w:val="28"/>
          <w:lang w:val="en-US"/>
        </w:rPr>
        <w:t>B</w:t>
      </w:r>
      <w:r w:rsidRPr="00D16834">
        <w:rPr>
          <w:spacing w:val="-4"/>
          <w:szCs w:val="28"/>
          <w:vertAlign w:val="subscript"/>
        </w:rPr>
        <w:t>2</w:t>
      </w:r>
      <w:r w:rsidRPr="00D16834">
        <w:rPr>
          <w:szCs w:val="28"/>
        </w:rPr>
        <w:t>=</w:t>
      </w:r>
      <w:r w:rsidRPr="00D16834">
        <w:rPr>
          <w:szCs w:val="28"/>
          <w:lang w:val="en-US"/>
        </w:rPr>
        <w:sym w:font="Symbol" w:char="F02D"/>
      </w:r>
      <w:r w:rsidRPr="00D16834">
        <w:rPr>
          <w:szCs w:val="28"/>
        </w:rPr>
        <w:t>100 .</w:t>
      </w:r>
    </w:p>
    <w:p w:rsidR="000D6111" w:rsidRPr="00EB1E84" w:rsidRDefault="000D6111" w:rsidP="000D6111">
      <w:pPr>
        <w:ind w:firstLine="567"/>
        <w:jc w:val="both"/>
        <w:rPr>
          <w:spacing w:val="-4"/>
          <w:szCs w:val="28"/>
        </w:rPr>
      </w:pPr>
      <w:r w:rsidRPr="00EB1E84">
        <w:rPr>
          <w:spacing w:val="-4"/>
          <w:szCs w:val="28"/>
        </w:rPr>
        <w:t>Ток</w:t>
      </w:r>
      <w:r w:rsidRPr="00EB1E84">
        <w:rPr>
          <w:i/>
          <w:spacing w:val="-4"/>
          <w:szCs w:val="28"/>
        </w:rPr>
        <w:t xml:space="preserve"> </w:t>
      </w:r>
      <w:proofErr w:type="spellStart"/>
      <w:r w:rsidRPr="00EB1E84">
        <w:rPr>
          <w:i/>
          <w:spacing w:val="-4"/>
          <w:szCs w:val="28"/>
          <w:lang w:val="en-US"/>
        </w:rPr>
        <w:t>i</w:t>
      </w:r>
      <w:r w:rsidRPr="00EB1E84">
        <w:rPr>
          <w:spacing w:val="-4"/>
          <w:szCs w:val="28"/>
          <w:vertAlign w:val="subscript"/>
          <w:lang w:val="en-US"/>
        </w:rPr>
        <w:t>C</w:t>
      </w:r>
      <w:proofErr w:type="spellEnd"/>
      <w:r w:rsidRPr="00EB1E84">
        <w:rPr>
          <w:spacing w:val="-4"/>
          <w:szCs w:val="28"/>
        </w:rPr>
        <w:t>(</w:t>
      </w:r>
      <w:r w:rsidRPr="00EB1E84">
        <w:rPr>
          <w:i/>
          <w:spacing w:val="-4"/>
          <w:szCs w:val="28"/>
          <w:lang w:val="en-US"/>
        </w:rPr>
        <w:t>t</w:t>
      </w:r>
      <w:r w:rsidRPr="00EB1E84">
        <w:rPr>
          <w:spacing w:val="-4"/>
          <w:szCs w:val="28"/>
        </w:rPr>
        <w:t>)=</w:t>
      </w:r>
      <w:r w:rsidRPr="00EB1E84">
        <w:rPr>
          <w:i/>
          <w:spacing w:val="-4"/>
          <w:szCs w:val="28"/>
          <w:lang w:val="en-US"/>
        </w:rPr>
        <w:t>C</w:t>
      </w:r>
      <w:r w:rsidRPr="00EB1E84">
        <w:rPr>
          <w:i/>
          <w:spacing w:val="-4"/>
          <w:szCs w:val="28"/>
          <w:lang w:val="en-US"/>
        </w:rPr>
        <w:sym w:font="Symbol" w:char="F0D7"/>
      </w:r>
      <w:proofErr w:type="spellStart"/>
      <w:r w:rsidRPr="00EB1E84">
        <w:rPr>
          <w:i/>
          <w:spacing w:val="-4"/>
          <w:szCs w:val="28"/>
          <w:lang w:val="en-US"/>
        </w:rPr>
        <w:t>du</w:t>
      </w:r>
      <w:r w:rsidRPr="00447376">
        <w:rPr>
          <w:i/>
          <w:spacing w:val="-4"/>
          <w:szCs w:val="28"/>
          <w:vertAlign w:val="subscript"/>
          <w:lang w:val="en-US"/>
        </w:rPr>
        <w:t>C</w:t>
      </w:r>
      <w:proofErr w:type="spellEnd"/>
      <w:r w:rsidRPr="00EB1E84">
        <w:rPr>
          <w:spacing w:val="-4"/>
          <w:szCs w:val="28"/>
        </w:rPr>
        <w:t>/</w:t>
      </w:r>
      <w:proofErr w:type="spellStart"/>
      <w:r w:rsidRPr="00EB1E84">
        <w:rPr>
          <w:i/>
          <w:spacing w:val="-4"/>
          <w:szCs w:val="28"/>
          <w:lang w:val="en-US"/>
        </w:rPr>
        <w:t>dt</w:t>
      </w:r>
      <w:proofErr w:type="spellEnd"/>
      <w:r w:rsidRPr="00EB1E84">
        <w:rPr>
          <w:spacing w:val="-4"/>
          <w:szCs w:val="28"/>
        </w:rPr>
        <w:t>=10</w:t>
      </w:r>
      <w:r w:rsidRPr="00EB1E84">
        <w:rPr>
          <w:spacing w:val="-4"/>
          <w:szCs w:val="28"/>
          <w:vertAlign w:val="superscript"/>
          <w:lang w:val="en-US"/>
        </w:rPr>
        <w:sym w:font="Symbol" w:char="F02D"/>
      </w:r>
      <w:r w:rsidRPr="00EB1E84">
        <w:rPr>
          <w:spacing w:val="-4"/>
          <w:szCs w:val="28"/>
          <w:vertAlign w:val="superscript"/>
        </w:rPr>
        <w:t>6</w:t>
      </w:r>
      <w:r>
        <w:rPr>
          <w:spacing w:val="-4"/>
          <w:szCs w:val="28"/>
        </w:rPr>
        <w:sym w:font="Symbol" w:char="F0D7"/>
      </w:r>
      <w:r>
        <w:rPr>
          <w:spacing w:val="-4"/>
          <w:szCs w:val="28"/>
        </w:rPr>
        <w:t>(</w:t>
      </w:r>
      <w:r w:rsidRPr="00EB1E84">
        <w:rPr>
          <w:spacing w:val="-4"/>
          <w:szCs w:val="28"/>
          <w:lang w:val="en-US"/>
        </w:rPr>
        <w:sym w:font="Symbol" w:char="F02D"/>
      </w:r>
      <w:r w:rsidRPr="00EB1E84">
        <w:rPr>
          <w:spacing w:val="-4"/>
          <w:szCs w:val="28"/>
        </w:rPr>
        <w:t>2300</w:t>
      </w:r>
      <w:r w:rsidRPr="00EB1E84">
        <w:rPr>
          <w:spacing w:val="-4"/>
          <w:szCs w:val="28"/>
          <w:lang w:val="en-US"/>
        </w:rPr>
        <w:sym w:font="Symbol" w:char="F0D7"/>
      </w:r>
      <w:r>
        <w:rPr>
          <w:i/>
          <w:spacing w:val="-4"/>
          <w:szCs w:val="28"/>
          <w:lang w:val="en-US"/>
        </w:rPr>
        <w:t>B</w:t>
      </w:r>
      <w:r w:rsidRPr="00D16834">
        <w:rPr>
          <w:spacing w:val="-4"/>
          <w:szCs w:val="28"/>
          <w:vertAlign w:val="subscript"/>
        </w:rPr>
        <w:t>1</w:t>
      </w:r>
      <w:r w:rsidRPr="00EB1E84">
        <w:rPr>
          <w:spacing w:val="-4"/>
          <w:szCs w:val="28"/>
          <w:lang w:val="en-US"/>
        </w:rPr>
        <w:sym w:font="Symbol" w:char="F0D7"/>
      </w:r>
      <w:r w:rsidRPr="000976BB">
        <w:rPr>
          <w:i/>
          <w:spacing w:val="-4"/>
          <w:szCs w:val="28"/>
          <w:lang w:val="en-US"/>
        </w:rPr>
        <w:t>e</w:t>
      </w:r>
      <w:r w:rsidRPr="00EB1E84">
        <w:rPr>
          <w:spacing w:val="-4"/>
          <w:szCs w:val="28"/>
          <w:vertAlign w:val="superscript"/>
          <w:lang w:val="en-US"/>
        </w:rPr>
        <w:sym w:font="Symbol" w:char="F02D"/>
      </w:r>
      <w:r w:rsidRPr="00EB1E84">
        <w:rPr>
          <w:spacing w:val="-4"/>
          <w:szCs w:val="28"/>
          <w:vertAlign w:val="superscript"/>
        </w:rPr>
        <w:t>2300</w:t>
      </w:r>
      <w:r w:rsidRPr="00EB1E84">
        <w:rPr>
          <w:spacing w:val="-4"/>
          <w:szCs w:val="28"/>
          <w:vertAlign w:val="superscript"/>
          <w:lang w:val="en-US"/>
        </w:rPr>
        <w:sym w:font="Symbol" w:char="F0D7"/>
      </w:r>
      <w:r w:rsidRPr="00EB1E84">
        <w:rPr>
          <w:i/>
          <w:spacing w:val="-4"/>
          <w:szCs w:val="28"/>
          <w:vertAlign w:val="superscript"/>
          <w:lang w:val="en-US"/>
        </w:rPr>
        <w:t>t</w:t>
      </w:r>
      <w:r w:rsidRPr="00EB1E84">
        <w:rPr>
          <w:spacing w:val="-4"/>
          <w:szCs w:val="28"/>
          <w:lang w:val="en-US"/>
        </w:rPr>
        <w:sym w:font="Symbol" w:char="F02D"/>
      </w:r>
      <w:r w:rsidRPr="00EB1E84">
        <w:rPr>
          <w:spacing w:val="-4"/>
          <w:szCs w:val="28"/>
        </w:rPr>
        <w:t>8700</w:t>
      </w:r>
      <w:r w:rsidRPr="00EB1E84">
        <w:rPr>
          <w:spacing w:val="-4"/>
          <w:szCs w:val="28"/>
          <w:lang w:val="en-US"/>
        </w:rPr>
        <w:sym w:font="Symbol" w:char="F0D7"/>
      </w:r>
      <w:r>
        <w:rPr>
          <w:i/>
          <w:spacing w:val="-4"/>
          <w:szCs w:val="28"/>
          <w:lang w:val="en-US"/>
        </w:rPr>
        <w:t>B</w:t>
      </w:r>
      <w:r>
        <w:rPr>
          <w:spacing w:val="-4"/>
          <w:szCs w:val="28"/>
          <w:vertAlign w:val="subscript"/>
        </w:rPr>
        <w:t>2</w:t>
      </w:r>
      <w:r w:rsidRPr="00EB1E84">
        <w:rPr>
          <w:spacing w:val="-4"/>
          <w:szCs w:val="28"/>
          <w:lang w:val="en-US"/>
        </w:rPr>
        <w:sym w:font="Symbol" w:char="F0D7"/>
      </w:r>
      <w:r w:rsidRPr="00EB1E84">
        <w:rPr>
          <w:spacing w:val="-4"/>
          <w:szCs w:val="28"/>
          <w:lang w:val="en-US"/>
        </w:rPr>
        <w:t>e</w:t>
      </w:r>
      <w:r w:rsidRPr="00EB1E84">
        <w:rPr>
          <w:spacing w:val="-4"/>
          <w:szCs w:val="28"/>
          <w:vertAlign w:val="superscript"/>
          <w:lang w:val="en-US"/>
        </w:rPr>
        <w:sym w:font="Symbol" w:char="F02D"/>
      </w:r>
      <w:r w:rsidRPr="00EB1E84">
        <w:rPr>
          <w:spacing w:val="-4"/>
          <w:szCs w:val="28"/>
          <w:vertAlign w:val="superscript"/>
        </w:rPr>
        <w:t>8700</w:t>
      </w:r>
      <w:r w:rsidRPr="00EB1E84">
        <w:rPr>
          <w:spacing w:val="-4"/>
          <w:szCs w:val="28"/>
          <w:vertAlign w:val="superscript"/>
          <w:lang w:val="en-US"/>
        </w:rPr>
        <w:sym w:font="Symbol" w:char="F0D7"/>
      </w:r>
      <w:r w:rsidRPr="00EB1E84">
        <w:rPr>
          <w:i/>
          <w:spacing w:val="-4"/>
          <w:szCs w:val="28"/>
          <w:vertAlign w:val="superscript"/>
          <w:lang w:val="en-US"/>
        </w:rPr>
        <w:t>t</w:t>
      </w:r>
      <w:r>
        <w:rPr>
          <w:spacing w:val="-4"/>
          <w:szCs w:val="28"/>
        </w:rPr>
        <w:t>)</w:t>
      </w:r>
      <w:r w:rsidRPr="00EB1E84">
        <w:rPr>
          <w:spacing w:val="-4"/>
          <w:szCs w:val="28"/>
        </w:rPr>
        <w:t xml:space="preserve"> для  </w:t>
      </w:r>
      <w:r w:rsidRPr="00EB1E84">
        <w:rPr>
          <w:i/>
          <w:spacing w:val="-4"/>
          <w:szCs w:val="28"/>
          <w:lang w:val="en-US"/>
        </w:rPr>
        <w:t>t</w:t>
      </w:r>
      <w:r w:rsidRPr="00EB1E84">
        <w:rPr>
          <w:spacing w:val="-4"/>
          <w:szCs w:val="28"/>
        </w:rPr>
        <w:t>=0</w:t>
      </w:r>
      <w:r w:rsidRPr="00447376">
        <w:rPr>
          <w:spacing w:val="-4"/>
          <w:szCs w:val="28"/>
          <w:vertAlign w:val="subscript"/>
        </w:rPr>
        <w:t>+</w:t>
      </w:r>
      <w:r w:rsidRPr="00EB1E84">
        <w:rPr>
          <w:spacing w:val="-4"/>
          <w:szCs w:val="28"/>
        </w:rPr>
        <w:t>,</w:t>
      </w:r>
      <w:r w:rsidRPr="00EB1E84">
        <w:rPr>
          <w:spacing w:val="-4"/>
          <w:szCs w:val="28"/>
          <w:vertAlign w:val="subscript"/>
        </w:rPr>
        <w:t xml:space="preserve"> </w:t>
      </w:r>
      <w:r w:rsidRPr="00EB1E84">
        <w:rPr>
          <w:spacing w:val="-4"/>
          <w:szCs w:val="28"/>
        </w:rPr>
        <w:t xml:space="preserve">будет </w:t>
      </w:r>
      <w:proofErr w:type="spellStart"/>
      <w:r w:rsidRPr="00EB1E84">
        <w:rPr>
          <w:i/>
          <w:spacing w:val="-4"/>
          <w:szCs w:val="28"/>
          <w:lang w:val="en-US"/>
        </w:rPr>
        <w:t>i</w:t>
      </w:r>
      <w:r w:rsidRPr="00EB1E84">
        <w:rPr>
          <w:spacing w:val="-4"/>
          <w:szCs w:val="28"/>
          <w:vertAlign w:val="subscript"/>
          <w:lang w:val="en-US"/>
        </w:rPr>
        <w:t>C</w:t>
      </w:r>
      <w:proofErr w:type="spellEnd"/>
      <w:r w:rsidRPr="00EB1E84">
        <w:rPr>
          <w:spacing w:val="-4"/>
          <w:szCs w:val="28"/>
        </w:rPr>
        <w:t>(</w:t>
      </w:r>
      <w:r w:rsidRPr="00FF2193">
        <w:rPr>
          <w:spacing w:val="-4"/>
          <w:szCs w:val="28"/>
        </w:rPr>
        <w:t>0</w:t>
      </w:r>
      <w:r w:rsidRPr="00447376">
        <w:rPr>
          <w:spacing w:val="-4"/>
          <w:szCs w:val="28"/>
          <w:vertAlign w:val="subscript"/>
        </w:rPr>
        <w:t>+</w:t>
      </w:r>
      <w:r w:rsidRPr="00EB1E84">
        <w:rPr>
          <w:spacing w:val="-4"/>
          <w:szCs w:val="28"/>
        </w:rPr>
        <w:t>)=10</w:t>
      </w:r>
      <w:r w:rsidRPr="00EB1E84">
        <w:rPr>
          <w:spacing w:val="-4"/>
          <w:szCs w:val="28"/>
          <w:vertAlign w:val="superscript"/>
          <w:lang w:val="en-US"/>
        </w:rPr>
        <w:sym w:font="Symbol" w:char="F02D"/>
      </w:r>
      <w:r w:rsidRPr="00EB1E84">
        <w:rPr>
          <w:spacing w:val="-4"/>
          <w:szCs w:val="28"/>
          <w:vertAlign w:val="superscript"/>
        </w:rPr>
        <w:t>6</w:t>
      </w:r>
      <w:r>
        <w:rPr>
          <w:spacing w:val="-4"/>
          <w:szCs w:val="28"/>
        </w:rPr>
        <w:sym w:font="Symbol" w:char="F0D7"/>
      </w:r>
      <w:r>
        <w:rPr>
          <w:spacing w:val="-4"/>
          <w:szCs w:val="28"/>
        </w:rPr>
        <w:t>(</w:t>
      </w:r>
      <w:r w:rsidRPr="00EB1E84">
        <w:rPr>
          <w:spacing w:val="-4"/>
          <w:szCs w:val="28"/>
          <w:lang w:val="en-US"/>
        </w:rPr>
        <w:sym w:font="Symbol" w:char="F02D"/>
      </w:r>
      <w:r w:rsidRPr="00EB1E84">
        <w:rPr>
          <w:spacing w:val="-4"/>
          <w:szCs w:val="28"/>
          <w:vertAlign w:val="subscript"/>
        </w:rPr>
        <w:t xml:space="preserve"> </w:t>
      </w:r>
      <w:r w:rsidRPr="00EB1E84">
        <w:rPr>
          <w:spacing w:val="-4"/>
          <w:szCs w:val="28"/>
        </w:rPr>
        <w:t>2300</w:t>
      </w:r>
      <w:r w:rsidRPr="00EB1E84">
        <w:rPr>
          <w:spacing w:val="-4"/>
          <w:szCs w:val="28"/>
          <w:lang w:val="en-US"/>
        </w:rPr>
        <w:sym w:font="Symbol" w:char="F0D7"/>
      </w:r>
      <w:r>
        <w:rPr>
          <w:i/>
          <w:spacing w:val="-4"/>
          <w:szCs w:val="28"/>
          <w:lang w:val="en-US"/>
        </w:rPr>
        <w:t>B</w:t>
      </w:r>
      <w:r w:rsidRPr="00D16834">
        <w:rPr>
          <w:spacing w:val="-4"/>
          <w:szCs w:val="28"/>
          <w:vertAlign w:val="subscript"/>
        </w:rPr>
        <w:t>1</w:t>
      </w:r>
      <w:r w:rsidRPr="00EB1E84">
        <w:rPr>
          <w:spacing w:val="-4"/>
          <w:szCs w:val="28"/>
          <w:vertAlign w:val="subscript"/>
        </w:rPr>
        <w:t xml:space="preserve"> </w:t>
      </w:r>
      <w:r w:rsidRPr="00EB1E84">
        <w:rPr>
          <w:spacing w:val="-4"/>
          <w:szCs w:val="28"/>
        </w:rPr>
        <w:sym w:font="Symbol" w:char="F02D"/>
      </w:r>
      <w:r w:rsidRPr="00EB1E84">
        <w:rPr>
          <w:spacing w:val="-4"/>
          <w:szCs w:val="28"/>
          <w:vertAlign w:val="subscript"/>
        </w:rPr>
        <w:t xml:space="preserve"> </w:t>
      </w:r>
      <w:r w:rsidRPr="00EB1E84">
        <w:rPr>
          <w:spacing w:val="-4"/>
          <w:szCs w:val="28"/>
        </w:rPr>
        <w:t>8700</w:t>
      </w:r>
      <w:r w:rsidRPr="00EB1E84">
        <w:rPr>
          <w:spacing w:val="-4"/>
          <w:szCs w:val="28"/>
          <w:lang w:val="en-US"/>
        </w:rPr>
        <w:sym w:font="Symbol" w:char="F0D7"/>
      </w:r>
      <w:r>
        <w:rPr>
          <w:i/>
          <w:spacing w:val="-4"/>
          <w:szCs w:val="28"/>
          <w:lang w:val="en-US"/>
        </w:rPr>
        <w:t>B</w:t>
      </w:r>
      <w:r>
        <w:rPr>
          <w:spacing w:val="-4"/>
          <w:szCs w:val="28"/>
          <w:vertAlign w:val="subscript"/>
        </w:rPr>
        <w:t>2</w:t>
      </w:r>
      <w:r>
        <w:rPr>
          <w:spacing w:val="-4"/>
          <w:szCs w:val="28"/>
        </w:rPr>
        <w:t>)</w:t>
      </w:r>
      <w:r w:rsidRPr="00EB1E84">
        <w:rPr>
          <w:spacing w:val="-4"/>
          <w:szCs w:val="28"/>
        </w:rPr>
        <w:t xml:space="preserve">  или</w:t>
      </w:r>
      <w:r>
        <w:rPr>
          <w:spacing w:val="-4"/>
          <w:szCs w:val="28"/>
        </w:rPr>
        <w:t xml:space="preserve">, с учетом </w:t>
      </w:r>
      <w:proofErr w:type="spellStart"/>
      <w:r w:rsidRPr="00EB1E84">
        <w:rPr>
          <w:i/>
          <w:spacing w:val="-4"/>
          <w:szCs w:val="28"/>
          <w:lang w:val="en-US"/>
        </w:rPr>
        <w:t>i</w:t>
      </w:r>
      <w:r w:rsidRPr="00EB1E84">
        <w:rPr>
          <w:spacing w:val="-4"/>
          <w:szCs w:val="28"/>
          <w:vertAlign w:val="subscript"/>
          <w:lang w:val="en-US"/>
        </w:rPr>
        <w:t>C</w:t>
      </w:r>
      <w:proofErr w:type="spellEnd"/>
      <w:r w:rsidRPr="00EB1E84">
        <w:rPr>
          <w:spacing w:val="-4"/>
          <w:szCs w:val="28"/>
        </w:rPr>
        <w:t>(</w:t>
      </w:r>
      <w:r w:rsidRPr="00FF2193">
        <w:rPr>
          <w:spacing w:val="-4"/>
          <w:szCs w:val="28"/>
        </w:rPr>
        <w:t>0</w:t>
      </w:r>
      <w:r w:rsidRPr="00447376">
        <w:rPr>
          <w:spacing w:val="-4"/>
          <w:szCs w:val="28"/>
          <w:vertAlign w:val="subscript"/>
        </w:rPr>
        <w:t>+</w:t>
      </w:r>
      <w:r w:rsidRPr="00EB1E84">
        <w:rPr>
          <w:spacing w:val="-4"/>
          <w:szCs w:val="28"/>
        </w:rPr>
        <w:t>)=</w:t>
      </w:r>
      <w:r>
        <w:rPr>
          <w:spacing w:val="-4"/>
          <w:szCs w:val="28"/>
        </w:rPr>
        <w:t xml:space="preserve">0,2 , </w:t>
      </w:r>
      <w:r w:rsidRPr="00EB1E84">
        <w:rPr>
          <w:spacing w:val="-4"/>
          <w:szCs w:val="28"/>
        </w:rPr>
        <w:t xml:space="preserve"> </w:t>
      </w:r>
      <w:r w:rsidRPr="000976BB">
        <w:rPr>
          <w:spacing w:val="-4"/>
          <w:szCs w:val="28"/>
        </w:rPr>
        <w:t>2,3</w:t>
      </w:r>
      <w:r w:rsidRPr="000976BB">
        <w:rPr>
          <w:spacing w:val="-4"/>
          <w:szCs w:val="28"/>
          <w:lang w:val="en-US"/>
        </w:rPr>
        <w:sym w:font="Symbol" w:char="F0D7"/>
      </w:r>
      <w:r w:rsidRPr="000976BB">
        <w:rPr>
          <w:i/>
          <w:spacing w:val="-4"/>
          <w:szCs w:val="28"/>
          <w:lang w:val="en-US"/>
        </w:rPr>
        <w:t>B</w:t>
      </w:r>
      <w:r w:rsidRPr="000976BB">
        <w:rPr>
          <w:spacing w:val="-4"/>
          <w:szCs w:val="28"/>
          <w:vertAlign w:val="subscript"/>
        </w:rPr>
        <w:t>1</w:t>
      </w:r>
      <w:r w:rsidRPr="000976BB">
        <w:rPr>
          <w:spacing w:val="-4"/>
          <w:szCs w:val="28"/>
        </w:rPr>
        <w:t xml:space="preserve"> + 8,7</w:t>
      </w:r>
      <w:r w:rsidRPr="000976BB">
        <w:rPr>
          <w:spacing w:val="-4"/>
          <w:szCs w:val="28"/>
          <w:lang w:val="en-US"/>
        </w:rPr>
        <w:sym w:font="Symbol" w:char="F0D7"/>
      </w:r>
      <w:r w:rsidRPr="000976BB">
        <w:rPr>
          <w:i/>
          <w:spacing w:val="-4"/>
          <w:szCs w:val="28"/>
          <w:lang w:val="en-US"/>
        </w:rPr>
        <w:t>B</w:t>
      </w:r>
      <w:r w:rsidRPr="000976BB">
        <w:rPr>
          <w:spacing w:val="-4"/>
          <w:szCs w:val="28"/>
          <w:vertAlign w:val="subscript"/>
        </w:rPr>
        <w:t>2</w:t>
      </w:r>
      <w:r w:rsidRPr="000976BB">
        <w:rPr>
          <w:spacing w:val="-4"/>
          <w:szCs w:val="28"/>
        </w:rPr>
        <w:t xml:space="preserve"> = </w:t>
      </w:r>
      <w:r w:rsidRPr="000976BB">
        <w:rPr>
          <w:spacing w:val="-4"/>
          <w:szCs w:val="28"/>
          <w:lang w:val="en-US"/>
        </w:rPr>
        <w:sym w:font="Symbol" w:char="F02D"/>
      </w:r>
      <w:r w:rsidRPr="000976BB">
        <w:rPr>
          <w:spacing w:val="-4"/>
          <w:szCs w:val="28"/>
        </w:rPr>
        <w:t>200.</w:t>
      </w:r>
    </w:p>
    <w:p w:rsidR="000D6111" w:rsidRDefault="000D6111" w:rsidP="000D6111">
      <w:pPr>
        <w:pStyle w:val="a5"/>
        <w:jc w:val="both"/>
        <w:rPr>
          <w:szCs w:val="28"/>
        </w:rPr>
      </w:pPr>
      <w:r w:rsidRPr="006C0C5D">
        <w:rPr>
          <w:szCs w:val="28"/>
        </w:rPr>
        <w:t>Располагаем двумя системами уравнений</w:t>
      </w:r>
      <w:r>
        <w:rPr>
          <w:szCs w:val="28"/>
        </w:rPr>
        <w:t xml:space="preserve"> и их решениями</w:t>
      </w:r>
      <w:r w:rsidRPr="006C0C5D">
        <w:rPr>
          <w:szCs w:val="28"/>
        </w:rPr>
        <w:t>:</w:t>
      </w:r>
    </w:p>
    <w:p w:rsidR="000D6111" w:rsidRPr="003A7F3D" w:rsidRDefault="000D6111" w:rsidP="000D6111">
      <w:pPr>
        <w:pStyle w:val="a5"/>
        <w:jc w:val="both"/>
        <w:rPr>
          <w:szCs w:val="28"/>
          <w:lang w:val="en-US"/>
        </w:rPr>
      </w:pPr>
      <w:r w:rsidRPr="000976BB">
        <w:rPr>
          <w:position w:val="-36"/>
          <w:szCs w:val="28"/>
        </w:rPr>
        <w:object w:dxaOrig="8880" w:dyaOrig="859">
          <v:shape id="_x0000_i1090" type="#_x0000_t75" style="width:444.25pt;height:42.8pt" o:ole="">
            <v:imagedata r:id="rId11" o:title=""/>
          </v:shape>
          <o:OLEObject Type="Embed" ProgID="Equation.3" ShapeID="_x0000_i1090" DrawAspect="Content" ObjectID="_1388141661" r:id="rId12"/>
        </w:object>
      </w:r>
      <w:r w:rsidRPr="003A7F3D">
        <w:rPr>
          <w:szCs w:val="28"/>
          <w:lang w:val="en-US"/>
        </w:rPr>
        <w:t>.</w:t>
      </w:r>
    </w:p>
    <w:p w:rsidR="000D6111" w:rsidRPr="003A7F3D" w:rsidRDefault="000D6111" w:rsidP="000D6111">
      <w:pPr>
        <w:pStyle w:val="a5"/>
        <w:jc w:val="both"/>
        <w:rPr>
          <w:szCs w:val="28"/>
          <w:lang w:val="en-US"/>
        </w:rPr>
      </w:pPr>
      <w:r>
        <w:rPr>
          <w:szCs w:val="28"/>
        </w:rPr>
        <w:t>Тогда</w:t>
      </w:r>
      <w:r>
        <w:rPr>
          <w:szCs w:val="28"/>
          <w:lang w:val="en-US"/>
        </w:rPr>
        <w:t xml:space="preserve"> </w:t>
      </w:r>
      <w:proofErr w:type="spellStart"/>
      <w:r w:rsidRPr="006C0C5D">
        <w:rPr>
          <w:i/>
          <w:lang w:val="en-US"/>
        </w:rPr>
        <w:t>i</w:t>
      </w:r>
      <w:r w:rsidRPr="003A7F3D">
        <w:rPr>
          <w:i/>
          <w:vertAlign w:val="subscript"/>
          <w:lang w:val="en-US"/>
        </w:rPr>
        <w:t>L</w:t>
      </w:r>
      <w:proofErr w:type="spellEnd"/>
      <w:r w:rsidRPr="003A7F3D">
        <w:rPr>
          <w:lang w:val="en-US"/>
        </w:rPr>
        <w:t>(</w:t>
      </w:r>
      <w:r w:rsidRPr="006C0C5D">
        <w:rPr>
          <w:i/>
          <w:lang w:val="en-US"/>
        </w:rPr>
        <w:t>t</w:t>
      </w:r>
      <w:r>
        <w:rPr>
          <w:lang w:val="en-US"/>
        </w:rPr>
        <w:t>)</w:t>
      </w:r>
      <w:r w:rsidRPr="003A7F3D">
        <w:rPr>
          <w:lang w:val="en-US"/>
        </w:rPr>
        <w:t>=</w:t>
      </w:r>
      <w:r>
        <w:rPr>
          <w:lang w:val="en-US"/>
        </w:rPr>
        <w:t>0,1</w:t>
      </w:r>
      <w:r w:rsidRPr="006C0C5D">
        <w:rPr>
          <w:lang w:val="en-US"/>
        </w:rPr>
        <w:sym w:font="Symbol" w:char="F02D"/>
      </w:r>
      <w:r w:rsidRPr="003A7F3D">
        <w:rPr>
          <w:lang w:val="en-US"/>
        </w:rPr>
        <w:t>0,1359</w:t>
      </w:r>
      <w:r w:rsidRPr="006C0C5D">
        <w:rPr>
          <w:lang w:val="en-US"/>
        </w:rPr>
        <w:sym w:font="Symbol" w:char="F0D7"/>
      </w:r>
      <w:r w:rsidRPr="003A7F3D">
        <w:rPr>
          <w:i/>
          <w:lang w:val="en-US"/>
        </w:rPr>
        <w:t>e</w:t>
      </w:r>
      <w:r w:rsidRPr="006C0C5D">
        <w:rPr>
          <w:vertAlign w:val="superscript"/>
          <w:lang w:val="en-US"/>
        </w:rPr>
        <w:sym w:font="Symbol" w:char="F02D"/>
      </w:r>
      <w:r w:rsidRPr="003A7F3D">
        <w:rPr>
          <w:vertAlign w:val="superscript"/>
          <w:lang w:val="en-US"/>
        </w:rPr>
        <w:t>2300</w:t>
      </w:r>
      <w:r w:rsidRPr="006C0C5D">
        <w:rPr>
          <w:i/>
          <w:vertAlign w:val="superscript"/>
          <w:lang w:val="en-US"/>
        </w:rPr>
        <w:t>t</w:t>
      </w:r>
      <w:r>
        <w:rPr>
          <w:lang w:val="en-US"/>
        </w:rPr>
        <w:t>+</w:t>
      </w:r>
      <w:r w:rsidRPr="003A7F3D">
        <w:rPr>
          <w:lang w:val="en-US"/>
        </w:rPr>
        <w:t>0,0359</w:t>
      </w:r>
      <w:r w:rsidRPr="003A7F3D">
        <w:rPr>
          <w:i/>
          <w:lang w:val="en-US"/>
        </w:rPr>
        <w:t>e</w:t>
      </w:r>
      <w:r w:rsidRPr="006C0C5D">
        <w:rPr>
          <w:vertAlign w:val="superscript"/>
          <w:lang w:val="en-US"/>
        </w:rPr>
        <w:sym w:font="Symbol" w:char="F02D"/>
      </w:r>
      <w:r w:rsidRPr="003A7F3D">
        <w:rPr>
          <w:vertAlign w:val="superscript"/>
          <w:lang w:val="en-US"/>
        </w:rPr>
        <w:t>8700</w:t>
      </w:r>
      <w:r w:rsidRPr="006C0C5D">
        <w:rPr>
          <w:i/>
          <w:vertAlign w:val="superscript"/>
          <w:lang w:val="en-US"/>
        </w:rPr>
        <w:t>t</w:t>
      </w:r>
      <w:r>
        <w:rPr>
          <w:lang w:val="en-US"/>
        </w:rPr>
        <w:t xml:space="preserve"> [</w:t>
      </w:r>
      <w:r w:rsidRPr="006C0C5D">
        <w:rPr>
          <w:lang w:val="en-US"/>
        </w:rPr>
        <w:t>A</w:t>
      </w:r>
      <w:r>
        <w:rPr>
          <w:lang w:val="en-US"/>
        </w:rPr>
        <w:t>]</w:t>
      </w:r>
      <w:r w:rsidRPr="003A7F3D">
        <w:rPr>
          <w:lang w:val="en-US"/>
        </w:rPr>
        <w:t>;</w:t>
      </w:r>
    </w:p>
    <w:p w:rsidR="000D6111" w:rsidRPr="003A7F3D" w:rsidRDefault="000D6111" w:rsidP="000D6111">
      <w:pPr>
        <w:ind w:firstLine="567"/>
        <w:jc w:val="both"/>
        <w:rPr>
          <w:szCs w:val="28"/>
        </w:rPr>
      </w:pPr>
      <w:r w:rsidRPr="001C13AD">
        <w:rPr>
          <w:i/>
          <w:szCs w:val="28"/>
          <w:lang w:val="en-US"/>
        </w:rPr>
        <w:t xml:space="preserve">  </w:t>
      </w:r>
      <w:proofErr w:type="spellStart"/>
      <w:proofErr w:type="gramStart"/>
      <w:r w:rsidRPr="006C0C5D">
        <w:rPr>
          <w:i/>
          <w:szCs w:val="28"/>
          <w:lang w:val="en-US"/>
        </w:rPr>
        <w:t>u</w:t>
      </w:r>
      <w:r w:rsidRPr="003A7F3D">
        <w:rPr>
          <w:i/>
          <w:szCs w:val="28"/>
          <w:vertAlign w:val="subscript"/>
          <w:lang w:val="en-US"/>
        </w:rPr>
        <w:t>C</w:t>
      </w:r>
      <w:proofErr w:type="spellEnd"/>
      <w:r w:rsidRPr="003A7F3D">
        <w:rPr>
          <w:szCs w:val="28"/>
        </w:rPr>
        <w:t>(</w:t>
      </w:r>
      <w:proofErr w:type="gramEnd"/>
      <w:r w:rsidRPr="006C0C5D">
        <w:rPr>
          <w:i/>
          <w:szCs w:val="28"/>
          <w:lang w:val="en-US"/>
        </w:rPr>
        <w:t>t</w:t>
      </w:r>
      <w:r w:rsidRPr="003A7F3D">
        <w:rPr>
          <w:szCs w:val="28"/>
        </w:rPr>
        <w:t>)=100</w:t>
      </w:r>
      <w:r w:rsidRPr="006C0C5D">
        <w:rPr>
          <w:szCs w:val="28"/>
          <w:lang w:val="en-US"/>
        </w:rPr>
        <w:sym w:font="Symbol" w:char="F02D"/>
      </w:r>
      <w:r w:rsidRPr="003A7F3D">
        <w:rPr>
          <w:szCs w:val="28"/>
        </w:rPr>
        <w:t>104,7</w:t>
      </w:r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3A7F3D">
        <w:rPr>
          <w:szCs w:val="28"/>
          <w:vertAlign w:val="superscript"/>
        </w:rPr>
        <w:t>2300</w:t>
      </w:r>
      <w:r w:rsidRPr="006C0C5D">
        <w:rPr>
          <w:i/>
          <w:szCs w:val="28"/>
          <w:vertAlign w:val="superscript"/>
          <w:lang w:val="en-US"/>
        </w:rPr>
        <w:t>t</w:t>
      </w:r>
      <w:r w:rsidRPr="003A7F3D">
        <w:rPr>
          <w:szCs w:val="28"/>
        </w:rPr>
        <w:t>+4,7</w:t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3A7F3D">
        <w:rPr>
          <w:szCs w:val="28"/>
          <w:vertAlign w:val="superscript"/>
        </w:rPr>
        <w:t>8700</w:t>
      </w:r>
      <w:r w:rsidRPr="006C0C5D">
        <w:rPr>
          <w:i/>
          <w:szCs w:val="28"/>
          <w:vertAlign w:val="superscript"/>
          <w:lang w:val="en-US"/>
        </w:rPr>
        <w:t>t</w:t>
      </w:r>
      <w:r w:rsidRPr="003A7F3D">
        <w:rPr>
          <w:szCs w:val="28"/>
        </w:rPr>
        <w:t xml:space="preserve"> </w:t>
      </w:r>
      <w:r w:rsidRPr="008D4948">
        <w:rPr>
          <w:szCs w:val="28"/>
        </w:rPr>
        <w:t>[</w:t>
      </w:r>
      <w:r>
        <w:rPr>
          <w:szCs w:val="28"/>
          <w:lang w:val="en-US"/>
        </w:rPr>
        <w:t>B</w:t>
      </w:r>
      <w:r w:rsidRPr="008D4948">
        <w:rPr>
          <w:szCs w:val="28"/>
        </w:rPr>
        <w:t>]</w:t>
      </w:r>
      <w:r w:rsidRPr="003A7F3D">
        <w:rPr>
          <w:szCs w:val="28"/>
        </w:rPr>
        <w:t>.</w:t>
      </w:r>
    </w:p>
    <w:p w:rsidR="000D6111" w:rsidRPr="006C0C5D" w:rsidRDefault="000D6111" w:rsidP="000D6111">
      <w:pPr>
        <w:pStyle w:val="2"/>
        <w:rPr>
          <w:szCs w:val="28"/>
        </w:rPr>
      </w:pPr>
      <w:r>
        <w:rPr>
          <w:szCs w:val="28"/>
        </w:rPr>
        <w:t xml:space="preserve">7) </w:t>
      </w:r>
      <w:r w:rsidRPr="006C0C5D">
        <w:rPr>
          <w:szCs w:val="28"/>
        </w:rPr>
        <w:t xml:space="preserve">Полученные </w:t>
      </w:r>
      <w:r>
        <w:rPr>
          <w:szCs w:val="28"/>
        </w:rPr>
        <w:t xml:space="preserve">в п.6 </w:t>
      </w:r>
      <w:r w:rsidRPr="006C0C5D">
        <w:rPr>
          <w:szCs w:val="28"/>
        </w:rPr>
        <w:t>соотношения дают возможность определить остальные т</w:t>
      </w:r>
      <w:r w:rsidRPr="006C0C5D">
        <w:rPr>
          <w:szCs w:val="28"/>
        </w:rPr>
        <w:t>о</w:t>
      </w:r>
      <w:r w:rsidRPr="006C0C5D">
        <w:rPr>
          <w:szCs w:val="28"/>
        </w:rPr>
        <w:t>ки и напряжения</w:t>
      </w:r>
      <w:r>
        <w:rPr>
          <w:szCs w:val="28"/>
        </w:rPr>
        <w:t>:</w:t>
      </w:r>
      <w:r w:rsidRPr="006C0C5D">
        <w:rPr>
          <w:szCs w:val="28"/>
        </w:rPr>
        <w:t xml:space="preserve"> </w:t>
      </w:r>
    </w:p>
    <w:p w:rsidR="000D6111" w:rsidRPr="006C0C5D" w:rsidRDefault="000D6111" w:rsidP="000D6111">
      <w:pPr>
        <w:ind w:firstLine="567"/>
        <w:jc w:val="both"/>
        <w:rPr>
          <w:szCs w:val="28"/>
          <w:lang w:val="en-US"/>
        </w:rPr>
      </w:pPr>
      <w:proofErr w:type="spellStart"/>
      <w:proofErr w:type="gramStart"/>
      <w:r w:rsidRPr="006C0C5D">
        <w:rPr>
          <w:i/>
          <w:szCs w:val="28"/>
          <w:lang w:val="en-US"/>
        </w:rPr>
        <w:t>i</w:t>
      </w:r>
      <w:r w:rsidRPr="003A7F3D">
        <w:rPr>
          <w:i/>
          <w:szCs w:val="28"/>
          <w:vertAlign w:val="subscript"/>
          <w:lang w:val="en-US"/>
        </w:rPr>
        <w:t>C</w:t>
      </w:r>
      <w:proofErr w:type="spellEnd"/>
      <w:r w:rsidRPr="006C0C5D">
        <w:rPr>
          <w:szCs w:val="28"/>
          <w:lang w:val="en-US"/>
        </w:rPr>
        <w:t>(</w:t>
      </w:r>
      <w:proofErr w:type="gramEnd"/>
      <w:r w:rsidRPr="006C0C5D">
        <w:rPr>
          <w:i/>
          <w:szCs w:val="28"/>
          <w:lang w:val="en-US"/>
        </w:rPr>
        <w:t>t</w:t>
      </w:r>
      <w:r>
        <w:rPr>
          <w:szCs w:val="28"/>
          <w:lang w:val="en-US"/>
        </w:rPr>
        <w:t>)</w:t>
      </w:r>
      <w:r w:rsidRPr="006C0C5D">
        <w:rPr>
          <w:szCs w:val="28"/>
          <w:lang w:val="en-US"/>
        </w:rPr>
        <w:t>=</w:t>
      </w:r>
      <w:r w:rsidRPr="006C0C5D">
        <w:rPr>
          <w:i/>
          <w:szCs w:val="28"/>
          <w:lang w:val="en-US"/>
        </w:rPr>
        <w:t>C</w:t>
      </w:r>
      <w:r>
        <w:rPr>
          <w:szCs w:val="28"/>
          <w:lang w:val="en-US"/>
        </w:rPr>
        <w:sym w:font="Symbol" w:char="F0D7"/>
      </w:r>
      <w:proofErr w:type="spellStart"/>
      <w:r w:rsidRPr="006C0C5D">
        <w:rPr>
          <w:i/>
          <w:szCs w:val="28"/>
          <w:lang w:val="en-US"/>
        </w:rPr>
        <w:t>du</w:t>
      </w:r>
      <w:r w:rsidRPr="00447376">
        <w:rPr>
          <w:i/>
          <w:szCs w:val="28"/>
          <w:vertAlign w:val="subscript"/>
          <w:lang w:val="en-US"/>
        </w:rPr>
        <w:t>C</w:t>
      </w:r>
      <w:proofErr w:type="spellEnd"/>
      <w:r w:rsidRPr="006C0C5D">
        <w:rPr>
          <w:i/>
          <w:szCs w:val="28"/>
          <w:lang w:val="en-US"/>
        </w:rPr>
        <w:t>/</w:t>
      </w:r>
      <w:proofErr w:type="spellStart"/>
      <w:r w:rsidRPr="006C0C5D">
        <w:rPr>
          <w:i/>
          <w:szCs w:val="28"/>
          <w:lang w:val="en-US"/>
        </w:rPr>
        <w:t>dt</w:t>
      </w:r>
      <w:proofErr w:type="spellEnd"/>
      <w:r w:rsidRPr="006C0C5D">
        <w:rPr>
          <w:i/>
          <w:szCs w:val="28"/>
          <w:lang w:val="en-US"/>
        </w:rPr>
        <w:t xml:space="preserve"> </w:t>
      </w:r>
      <w:r>
        <w:rPr>
          <w:szCs w:val="28"/>
          <w:lang w:val="en-US"/>
        </w:rPr>
        <w:t>=</w:t>
      </w:r>
      <w:r w:rsidRPr="006C0C5D">
        <w:rPr>
          <w:szCs w:val="28"/>
          <w:lang w:val="en-US"/>
        </w:rPr>
        <w:t>10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6C0C5D">
        <w:rPr>
          <w:szCs w:val="28"/>
          <w:vertAlign w:val="superscript"/>
          <w:lang w:val="en-US"/>
        </w:rPr>
        <w:t>6</w:t>
      </w:r>
      <w:r w:rsidRPr="006C0C5D">
        <w:rPr>
          <w:szCs w:val="28"/>
        </w:rPr>
        <w:sym w:font="Symbol" w:char="F0D7"/>
      </w:r>
      <w:r>
        <w:rPr>
          <w:szCs w:val="28"/>
          <w:lang w:val="en-US"/>
        </w:rPr>
        <w:t>(</w:t>
      </w:r>
      <w:r w:rsidRPr="006C0C5D">
        <w:rPr>
          <w:szCs w:val="28"/>
          <w:lang w:val="en-US"/>
        </w:rPr>
        <w:t>104,7</w:t>
      </w:r>
      <w:r w:rsidRPr="006C0C5D">
        <w:rPr>
          <w:szCs w:val="28"/>
          <w:lang w:val="en-US"/>
        </w:rPr>
        <w:sym w:font="Symbol" w:char="F0D7"/>
      </w:r>
      <w:r w:rsidRPr="006C0C5D">
        <w:rPr>
          <w:szCs w:val="28"/>
          <w:lang w:val="en-US"/>
        </w:rPr>
        <w:t>2300</w:t>
      </w:r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6C0C5D">
        <w:rPr>
          <w:szCs w:val="28"/>
          <w:vertAlign w:val="superscript"/>
          <w:lang w:val="en-US"/>
        </w:rPr>
        <w:t>2300</w:t>
      </w:r>
      <w:r w:rsidRPr="006C0C5D">
        <w:rPr>
          <w:i/>
          <w:szCs w:val="28"/>
          <w:vertAlign w:val="superscript"/>
          <w:lang w:val="en-US"/>
        </w:rPr>
        <w:t>t</w:t>
      </w:r>
      <w:r w:rsidRPr="006C0C5D">
        <w:rPr>
          <w:szCs w:val="28"/>
          <w:lang w:val="en-US"/>
        </w:rPr>
        <w:sym w:font="Symbol" w:char="F02D"/>
      </w:r>
      <w:r w:rsidRPr="006C0C5D">
        <w:rPr>
          <w:szCs w:val="28"/>
          <w:lang w:val="en-US"/>
        </w:rPr>
        <w:t>4,7</w:t>
      </w:r>
      <w:r w:rsidRPr="006C0C5D">
        <w:rPr>
          <w:szCs w:val="28"/>
          <w:lang w:val="en-US"/>
        </w:rPr>
        <w:sym w:font="Symbol" w:char="F0D7"/>
      </w:r>
      <w:r w:rsidRPr="006C0C5D">
        <w:rPr>
          <w:szCs w:val="28"/>
          <w:lang w:val="en-US"/>
        </w:rPr>
        <w:t>8700</w:t>
      </w:r>
      <w:r w:rsidRPr="006C0C5D">
        <w:rPr>
          <w:szCs w:val="28"/>
          <w:lang w:val="en-US"/>
        </w:rPr>
        <w:sym w:font="Symbol" w:char="F0D7"/>
      </w:r>
      <w:r w:rsidRPr="006C0C5D">
        <w:rPr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6C0C5D">
        <w:rPr>
          <w:szCs w:val="28"/>
          <w:vertAlign w:val="superscript"/>
          <w:lang w:val="en-US"/>
        </w:rPr>
        <w:t>8700</w:t>
      </w:r>
      <w:r w:rsidRPr="006C0C5D">
        <w:rPr>
          <w:i/>
          <w:szCs w:val="28"/>
          <w:vertAlign w:val="superscript"/>
          <w:lang w:val="en-US"/>
        </w:rPr>
        <w:t>t</w:t>
      </w:r>
      <w:r>
        <w:rPr>
          <w:szCs w:val="28"/>
          <w:lang w:val="en-US"/>
        </w:rPr>
        <w:t>)</w:t>
      </w:r>
      <w:r w:rsidRPr="006C0C5D">
        <w:rPr>
          <w:szCs w:val="28"/>
          <w:lang w:val="en-US"/>
        </w:rPr>
        <w:t xml:space="preserve"> =</w:t>
      </w:r>
    </w:p>
    <w:p w:rsidR="000D6111" w:rsidRPr="006C0C5D" w:rsidRDefault="000D6111" w:rsidP="000D6111">
      <w:pPr>
        <w:jc w:val="both"/>
        <w:rPr>
          <w:szCs w:val="28"/>
          <w:lang w:val="en-US"/>
        </w:rPr>
      </w:pPr>
      <w:r w:rsidRPr="006C0C5D">
        <w:rPr>
          <w:szCs w:val="28"/>
          <w:lang w:val="en-US"/>
        </w:rPr>
        <w:t>=0</w:t>
      </w:r>
      <w:proofErr w:type="gramStart"/>
      <w:r w:rsidRPr="006C0C5D">
        <w:rPr>
          <w:szCs w:val="28"/>
          <w:lang w:val="en-US"/>
        </w:rPr>
        <w:t>,2406</w:t>
      </w:r>
      <w:proofErr w:type="gramEnd"/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6C0C5D">
        <w:rPr>
          <w:szCs w:val="28"/>
          <w:vertAlign w:val="superscript"/>
          <w:lang w:val="en-US"/>
        </w:rPr>
        <w:t>2300</w:t>
      </w:r>
      <w:r w:rsidRPr="006C0C5D">
        <w:rPr>
          <w:i/>
          <w:szCs w:val="28"/>
          <w:vertAlign w:val="superscript"/>
          <w:lang w:val="en-US"/>
        </w:rPr>
        <w:t xml:space="preserve">t </w:t>
      </w:r>
      <w:r w:rsidRPr="006C0C5D">
        <w:rPr>
          <w:szCs w:val="28"/>
        </w:rPr>
        <w:sym w:font="Symbol" w:char="F02D"/>
      </w:r>
      <w:r w:rsidRPr="006C0C5D">
        <w:rPr>
          <w:szCs w:val="28"/>
          <w:lang w:val="en-US"/>
        </w:rPr>
        <w:t>0,0406</w:t>
      </w:r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6C0C5D">
        <w:rPr>
          <w:szCs w:val="28"/>
          <w:vertAlign w:val="superscript"/>
          <w:lang w:val="en-US"/>
        </w:rPr>
        <w:t>8700</w:t>
      </w:r>
      <w:r w:rsidRPr="006C0C5D">
        <w:rPr>
          <w:i/>
          <w:szCs w:val="28"/>
          <w:vertAlign w:val="superscript"/>
          <w:lang w:val="en-US"/>
        </w:rPr>
        <w:t xml:space="preserve">t </w:t>
      </w:r>
      <w:r>
        <w:rPr>
          <w:szCs w:val="28"/>
          <w:lang w:val="en-US"/>
        </w:rPr>
        <w:t xml:space="preserve"> [A]</w:t>
      </w:r>
      <w:r w:rsidRPr="006C0C5D">
        <w:rPr>
          <w:szCs w:val="28"/>
          <w:lang w:val="en-US"/>
        </w:rPr>
        <w:t>;</w:t>
      </w:r>
    </w:p>
    <w:p w:rsidR="000D6111" w:rsidRPr="006C0C5D" w:rsidRDefault="000D6111" w:rsidP="000D6111">
      <w:pPr>
        <w:ind w:firstLine="567"/>
        <w:jc w:val="both"/>
        <w:rPr>
          <w:szCs w:val="28"/>
          <w:lang w:val="en-US"/>
        </w:rPr>
      </w:pPr>
      <w:proofErr w:type="spellStart"/>
      <w:proofErr w:type="gramStart"/>
      <w:r w:rsidRPr="006C0C5D">
        <w:rPr>
          <w:i/>
          <w:szCs w:val="28"/>
          <w:lang w:val="en-US"/>
        </w:rPr>
        <w:t>u</w:t>
      </w:r>
      <w:r w:rsidRPr="003A7F3D">
        <w:rPr>
          <w:i/>
          <w:szCs w:val="28"/>
          <w:vertAlign w:val="subscript"/>
          <w:lang w:val="en-US"/>
        </w:rPr>
        <w:t>L</w:t>
      </w:r>
      <w:proofErr w:type="spellEnd"/>
      <w:r w:rsidRPr="006C0C5D">
        <w:rPr>
          <w:szCs w:val="28"/>
          <w:lang w:val="en-US"/>
        </w:rPr>
        <w:t>(</w:t>
      </w:r>
      <w:proofErr w:type="gramEnd"/>
      <w:r w:rsidRPr="006C0C5D">
        <w:rPr>
          <w:i/>
          <w:szCs w:val="28"/>
          <w:lang w:val="en-US"/>
        </w:rPr>
        <w:t>t</w:t>
      </w:r>
      <w:r>
        <w:rPr>
          <w:szCs w:val="28"/>
          <w:lang w:val="en-US"/>
        </w:rPr>
        <w:t>)</w:t>
      </w:r>
      <w:r w:rsidRPr="006C0C5D">
        <w:rPr>
          <w:szCs w:val="28"/>
          <w:lang w:val="en-US"/>
        </w:rPr>
        <w:t>=</w:t>
      </w:r>
      <w:r w:rsidRPr="006C0C5D">
        <w:rPr>
          <w:i/>
          <w:szCs w:val="28"/>
          <w:lang w:val="en-US"/>
        </w:rPr>
        <w:t>L</w:t>
      </w:r>
      <w:r>
        <w:rPr>
          <w:szCs w:val="28"/>
          <w:lang w:val="en-US"/>
        </w:rPr>
        <w:sym w:font="Symbol" w:char="F0D7"/>
      </w:r>
      <w:proofErr w:type="spellStart"/>
      <w:r w:rsidRPr="006C0C5D">
        <w:rPr>
          <w:i/>
          <w:szCs w:val="28"/>
          <w:lang w:val="en-US"/>
        </w:rPr>
        <w:t>di</w:t>
      </w:r>
      <w:r w:rsidRPr="00447376">
        <w:rPr>
          <w:i/>
          <w:szCs w:val="28"/>
          <w:vertAlign w:val="subscript"/>
          <w:lang w:val="en-US"/>
        </w:rPr>
        <w:t>L</w:t>
      </w:r>
      <w:proofErr w:type="spellEnd"/>
      <w:r w:rsidRPr="006C0C5D">
        <w:rPr>
          <w:i/>
          <w:szCs w:val="28"/>
          <w:lang w:val="en-US"/>
        </w:rPr>
        <w:t>/</w:t>
      </w:r>
      <w:proofErr w:type="spellStart"/>
      <w:r w:rsidRPr="006C0C5D">
        <w:rPr>
          <w:i/>
          <w:szCs w:val="28"/>
          <w:lang w:val="en-US"/>
        </w:rPr>
        <w:t>dt</w:t>
      </w:r>
      <w:proofErr w:type="spellEnd"/>
      <w:r>
        <w:rPr>
          <w:szCs w:val="28"/>
          <w:lang w:val="en-US"/>
        </w:rPr>
        <w:t>=</w:t>
      </w:r>
      <w:r w:rsidRPr="006C0C5D">
        <w:rPr>
          <w:szCs w:val="28"/>
          <w:lang w:val="en-US"/>
        </w:rPr>
        <w:t>0,1</w:t>
      </w:r>
      <w:r w:rsidRPr="006C0C5D">
        <w:rPr>
          <w:szCs w:val="28"/>
          <w:lang w:val="en-US"/>
        </w:rPr>
        <w:sym w:font="Symbol" w:char="F0D7"/>
      </w:r>
      <w:r>
        <w:rPr>
          <w:szCs w:val="28"/>
          <w:lang w:val="en-US"/>
        </w:rPr>
        <w:t>(</w:t>
      </w:r>
      <w:r w:rsidRPr="006C0C5D">
        <w:rPr>
          <w:szCs w:val="28"/>
          <w:lang w:val="en-US"/>
        </w:rPr>
        <w:t>0,1359</w:t>
      </w:r>
      <w:r w:rsidRPr="006C0C5D">
        <w:rPr>
          <w:szCs w:val="28"/>
          <w:lang w:val="en-US"/>
        </w:rPr>
        <w:sym w:font="Symbol" w:char="F0D7"/>
      </w:r>
      <w:r w:rsidRPr="006C0C5D">
        <w:rPr>
          <w:szCs w:val="28"/>
          <w:lang w:val="en-US"/>
        </w:rPr>
        <w:t>2300</w:t>
      </w:r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6C0C5D">
        <w:rPr>
          <w:szCs w:val="28"/>
          <w:vertAlign w:val="superscript"/>
          <w:lang w:val="en-US"/>
        </w:rPr>
        <w:t>2300</w:t>
      </w:r>
      <w:r w:rsidRPr="006C0C5D">
        <w:rPr>
          <w:i/>
          <w:szCs w:val="28"/>
          <w:vertAlign w:val="superscript"/>
          <w:lang w:val="en-US"/>
        </w:rPr>
        <w:t>t</w:t>
      </w:r>
      <w:r w:rsidRPr="006C0C5D">
        <w:rPr>
          <w:szCs w:val="28"/>
          <w:lang w:val="en-US"/>
        </w:rPr>
        <w:sym w:font="Symbol" w:char="F02D"/>
      </w:r>
      <w:r w:rsidRPr="006C0C5D">
        <w:rPr>
          <w:szCs w:val="28"/>
          <w:lang w:val="en-US"/>
        </w:rPr>
        <w:t>0,0359</w:t>
      </w:r>
      <w:r w:rsidRPr="006C0C5D">
        <w:rPr>
          <w:szCs w:val="28"/>
          <w:lang w:val="en-US"/>
        </w:rPr>
        <w:sym w:font="Symbol" w:char="F0D7"/>
      </w:r>
      <w:r w:rsidRPr="006C0C5D">
        <w:rPr>
          <w:szCs w:val="28"/>
          <w:lang w:val="en-US"/>
        </w:rPr>
        <w:t>8700</w:t>
      </w:r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6C0C5D">
        <w:rPr>
          <w:szCs w:val="28"/>
          <w:vertAlign w:val="superscript"/>
          <w:lang w:val="en-US"/>
        </w:rPr>
        <w:t>8700</w:t>
      </w:r>
      <w:r w:rsidRPr="006C0C5D">
        <w:rPr>
          <w:i/>
          <w:szCs w:val="28"/>
          <w:vertAlign w:val="superscript"/>
          <w:lang w:val="en-US"/>
        </w:rPr>
        <w:t>t</w:t>
      </w:r>
      <w:r>
        <w:rPr>
          <w:szCs w:val="28"/>
          <w:lang w:val="en-US"/>
        </w:rPr>
        <w:t>)</w:t>
      </w:r>
      <w:r w:rsidRPr="006C0C5D">
        <w:rPr>
          <w:szCs w:val="28"/>
          <w:lang w:val="en-US"/>
        </w:rPr>
        <w:t xml:space="preserve"> =</w:t>
      </w:r>
    </w:p>
    <w:p w:rsidR="000D6111" w:rsidRPr="006C0C5D" w:rsidRDefault="000D6111" w:rsidP="000D6111">
      <w:pPr>
        <w:jc w:val="both"/>
        <w:rPr>
          <w:szCs w:val="28"/>
          <w:lang w:val="en-US"/>
        </w:rPr>
      </w:pPr>
      <w:r w:rsidRPr="006C0C5D">
        <w:rPr>
          <w:szCs w:val="28"/>
          <w:lang w:val="en-US"/>
        </w:rPr>
        <w:t>=31</w:t>
      </w:r>
      <w:proofErr w:type="gramStart"/>
      <w:r w:rsidRPr="006C0C5D">
        <w:rPr>
          <w:szCs w:val="28"/>
          <w:lang w:val="en-US"/>
        </w:rPr>
        <w:t>,26</w:t>
      </w:r>
      <w:proofErr w:type="gramEnd"/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6C0C5D">
        <w:rPr>
          <w:szCs w:val="28"/>
          <w:vertAlign w:val="superscript"/>
          <w:lang w:val="en-US"/>
        </w:rPr>
        <w:t>2300</w:t>
      </w:r>
      <w:r w:rsidRPr="006C0C5D">
        <w:rPr>
          <w:i/>
          <w:szCs w:val="28"/>
          <w:vertAlign w:val="superscript"/>
          <w:lang w:val="en-US"/>
        </w:rPr>
        <w:t>t</w:t>
      </w:r>
      <w:r w:rsidRPr="006C0C5D">
        <w:rPr>
          <w:szCs w:val="28"/>
        </w:rPr>
        <w:sym w:font="Symbol" w:char="F02D"/>
      </w:r>
      <w:r w:rsidRPr="006C0C5D">
        <w:rPr>
          <w:szCs w:val="28"/>
          <w:lang w:val="en-US"/>
        </w:rPr>
        <w:t>31,26</w:t>
      </w:r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6C0C5D">
        <w:rPr>
          <w:szCs w:val="28"/>
          <w:vertAlign w:val="superscript"/>
          <w:lang w:val="en-US"/>
        </w:rPr>
        <w:t>8700</w:t>
      </w:r>
      <w:r w:rsidRPr="006C0C5D">
        <w:rPr>
          <w:i/>
          <w:szCs w:val="28"/>
          <w:vertAlign w:val="superscript"/>
          <w:lang w:val="en-US"/>
        </w:rPr>
        <w:t xml:space="preserve">t </w:t>
      </w:r>
      <w:r>
        <w:rPr>
          <w:szCs w:val="28"/>
          <w:lang w:val="en-US"/>
        </w:rPr>
        <w:t xml:space="preserve"> [B]</w:t>
      </w:r>
      <w:r w:rsidRPr="006C0C5D">
        <w:rPr>
          <w:szCs w:val="28"/>
          <w:lang w:val="en-US"/>
        </w:rPr>
        <w:t>;</w:t>
      </w:r>
    </w:p>
    <w:p w:rsidR="000D6111" w:rsidRDefault="000D6111" w:rsidP="000D6111">
      <w:pPr>
        <w:ind w:firstLine="567"/>
        <w:jc w:val="both"/>
        <w:rPr>
          <w:szCs w:val="28"/>
          <w:lang w:val="en-US"/>
        </w:rPr>
      </w:pPr>
      <w:proofErr w:type="spellStart"/>
      <w:r w:rsidRPr="006C0C5D">
        <w:rPr>
          <w:i/>
          <w:szCs w:val="28"/>
          <w:lang w:val="en-US"/>
        </w:rPr>
        <w:t>i</w:t>
      </w:r>
      <w:proofErr w:type="spellEnd"/>
      <w:r w:rsidRPr="006C0C5D">
        <w:rPr>
          <w:szCs w:val="28"/>
          <w:lang w:val="en-US"/>
        </w:rPr>
        <w:t>(</w:t>
      </w:r>
      <w:r w:rsidRPr="006C0C5D">
        <w:rPr>
          <w:i/>
          <w:szCs w:val="28"/>
          <w:lang w:val="en-US"/>
        </w:rPr>
        <w:t>t</w:t>
      </w:r>
      <w:r>
        <w:rPr>
          <w:szCs w:val="28"/>
          <w:lang w:val="en-US"/>
        </w:rPr>
        <w:t>)=</w:t>
      </w:r>
      <w:proofErr w:type="spellStart"/>
      <w:r w:rsidRPr="006C0C5D">
        <w:rPr>
          <w:i/>
          <w:szCs w:val="28"/>
          <w:lang w:val="en-US"/>
        </w:rPr>
        <w:t>i</w:t>
      </w:r>
      <w:r w:rsidRPr="003A7F3D">
        <w:rPr>
          <w:i/>
          <w:szCs w:val="28"/>
          <w:vertAlign w:val="subscript"/>
          <w:lang w:val="en-US"/>
        </w:rPr>
        <w:t>L</w:t>
      </w:r>
      <w:proofErr w:type="spellEnd"/>
      <w:r>
        <w:rPr>
          <w:szCs w:val="28"/>
          <w:lang w:val="en-US"/>
        </w:rPr>
        <w:t>(</w:t>
      </w:r>
      <w:r>
        <w:rPr>
          <w:i/>
          <w:szCs w:val="28"/>
          <w:lang w:val="en-US"/>
        </w:rPr>
        <w:t>t</w:t>
      </w:r>
      <w:r>
        <w:rPr>
          <w:szCs w:val="28"/>
          <w:lang w:val="en-US"/>
        </w:rPr>
        <w:t>)</w:t>
      </w:r>
      <w:r w:rsidRPr="006C0C5D">
        <w:rPr>
          <w:szCs w:val="28"/>
          <w:lang w:val="en-US"/>
        </w:rPr>
        <w:t>+</w:t>
      </w:r>
      <w:proofErr w:type="spellStart"/>
      <w:r w:rsidRPr="006C0C5D">
        <w:rPr>
          <w:i/>
          <w:szCs w:val="28"/>
          <w:lang w:val="en-US"/>
        </w:rPr>
        <w:t>i</w:t>
      </w:r>
      <w:r w:rsidRPr="003A7F3D">
        <w:rPr>
          <w:i/>
          <w:szCs w:val="28"/>
          <w:vertAlign w:val="subscript"/>
          <w:lang w:val="en-US"/>
        </w:rPr>
        <w:t>C</w:t>
      </w:r>
      <w:proofErr w:type="spellEnd"/>
      <w:r>
        <w:rPr>
          <w:szCs w:val="28"/>
          <w:lang w:val="en-US"/>
        </w:rPr>
        <w:t>(</w:t>
      </w:r>
      <w:r>
        <w:rPr>
          <w:i/>
          <w:szCs w:val="28"/>
          <w:lang w:val="en-US"/>
        </w:rPr>
        <w:t>t</w:t>
      </w:r>
      <w:r>
        <w:rPr>
          <w:szCs w:val="28"/>
          <w:lang w:val="en-US"/>
        </w:rPr>
        <w:t>)=0,1+</w:t>
      </w:r>
      <w:r w:rsidRPr="006C0C5D">
        <w:rPr>
          <w:szCs w:val="28"/>
          <w:lang w:val="en-US"/>
        </w:rPr>
        <w:t>0,1047</w:t>
      </w:r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6C0C5D">
        <w:rPr>
          <w:szCs w:val="28"/>
          <w:vertAlign w:val="superscript"/>
          <w:lang w:val="en-US"/>
        </w:rPr>
        <w:t>2300</w:t>
      </w:r>
      <w:r w:rsidRPr="006C0C5D">
        <w:rPr>
          <w:i/>
          <w:szCs w:val="28"/>
          <w:vertAlign w:val="superscript"/>
          <w:lang w:val="en-US"/>
        </w:rPr>
        <w:t>t</w:t>
      </w:r>
      <w:r w:rsidRPr="006C0C5D">
        <w:rPr>
          <w:szCs w:val="28"/>
          <w:lang w:val="en-US"/>
        </w:rPr>
        <w:sym w:font="Symbol" w:char="F02D"/>
      </w:r>
      <w:r w:rsidRPr="006C0C5D">
        <w:rPr>
          <w:szCs w:val="28"/>
          <w:lang w:val="en-US"/>
        </w:rPr>
        <w:t>0,0047</w:t>
      </w:r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6C0C5D">
        <w:rPr>
          <w:szCs w:val="28"/>
          <w:vertAlign w:val="superscript"/>
          <w:lang w:val="en-US"/>
        </w:rPr>
        <w:t>8700</w:t>
      </w:r>
      <w:r w:rsidRPr="006C0C5D">
        <w:rPr>
          <w:i/>
          <w:szCs w:val="28"/>
          <w:vertAlign w:val="superscript"/>
          <w:lang w:val="en-US"/>
        </w:rPr>
        <w:t>t</w:t>
      </w:r>
      <w:r>
        <w:rPr>
          <w:szCs w:val="28"/>
          <w:lang w:val="en-US"/>
        </w:rPr>
        <w:t xml:space="preserve"> [</w:t>
      </w:r>
      <w:r w:rsidRPr="006C0C5D">
        <w:rPr>
          <w:szCs w:val="28"/>
          <w:lang w:val="en-US"/>
        </w:rPr>
        <w:t>A</w:t>
      </w:r>
      <w:r>
        <w:rPr>
          <w:szCs w:val="28"/>
          <w:lang w:val="en-US"/>
        </w:rPr>
        <w:t>]</w:t>
      </w:r>
      <w:r w:rsidRPr="006C0C5D">
        <w:rPr>
          <w:szCs w:val="28"/>
          <w:lang w:val="en-US"/>
        </w:rPr>
        <w:t>.</w:t>
      </w:r>
    </w:p>
    <w:p w:rsidR="000D6111" w:rsidRDefault="000D6111" w:rsidP="000D6111">
      <w:pPr>
        <w:pStyle w:val="a5"/>
        <w:spacing w:before="120"/>
        <w:jc w:val="both"/>
        <w:rPr>
          <w:szCs w:val="28"/>
          <w:lang w:val="en-US"/>
        </w:rPr>
      </w:pPr>
      <w:r w:rsidRPr="003A7F3D">
        <w:rPr>
          <w:i/>
          <w:szCs w:val="28"/>
        </w:rPr>
        <w:t>Ответ</w:t>
      </w:r>
      <w:r w:rsidRPr="003A7F3D">
        <w:rPr>
          <w:i/>
          <w:szCs w:val="28"/>
          <w:lang w:val="en-US"/>
        </w:rPr>
        <w:t>:</w:t>
      </w:r>
      <w:r w:rsidRPr="003A7F3D">
        <w:rPr>
          <w:szCs w:val="28"/>
          <w:lang w:val="en-US"/>
        </w:rPr>
        <w:t xml:space="preserve"> </w:t>
      </w:r>
      <w:proofErr w:type="spellStart"/>
      <w:r w:rsidRPr="006C0C5D">
        <w:rPr>
          <w:i/>
          <w:lang w:val="en-US"/>
        </w:rPr>
        <w:t>i</w:t>
      </w:r>
      <w:r w:rsidRPr="003A7F3D">
        <w:rPr>
          <w:i/>
          <w:vertAlign w:val="subscript"/>
          <w:lang w:val="en-US"/>
        </w:rPr>
        <w:t>L</w:t>
      </w:r>
      <w:proofErr w:type="spellEnd"/>
      <w:r w:rsidRPr="003A7F3D">
        <w:rPr>
          <w:lang w:val="en-US"/>
        </w:rPr>
        <w:t>(</w:t>
      </w:r>
      <w:r w:rsidRPr="006C0C5D">
        <w:rPr>
          <w:i/>
          <w:lang w:val="en-US"/>
        </w:rPr>
        <w:t>t</w:t>
      </w:r>
      <w:r>
        <w:rPr>
          <w:lang w:val="en-US"/>
        </w:rPr>
        <w:t>)</w:t>
      </w:r>
      <w:r w:rsidRPr="003A7F3D">
        <w:rPr>
          <w:lang w:val="en-US"/>
        </w:rPr>
        <w:t>=</w:t>
      </w:r>
      <w:r>
        <w:rPr>
          <w:lang w:val="en-US"/>
        </w:rPr>
        <w:t>0,1</w:t>
      </w:r>
      <w:r w:rsidRPr="006C0C5D">
        <w:rPr>
          <w:lang w:val="en-US"/>
        </w:rPr>
        <w:sym w:font="Symbol" w:char="F02D"/>
      </w:r>
      <w:r w:rsidRPr="003A7F3D">
        <w:rPr>
          <w:lang w:val="en-US"/>
        </w:rPr>
        <w:t>0,1359</w:t>
      </w:r>
      <w:r w:rsidRPr="006C0C5D">
        <w:rPr>
          <w:lang w:val="en-US"/>
        </w:rPr>
        <w:sym w:font="Symbol" w:char="F0D7"/>
      </w:r>
      <w:r w:rsidRPr="003A7F3D">
        <w:rPr>
          <w:i/>
          <w:lang w:val="en-US"/>
        </w:rPr>
        <w:t>e</w:t>
      </w:r>
      <w:r w:rsidRPr="006C0C5D">
        <w:rPr>
          <w:vertAlign w:val="superscript"/>
          <w:lang w:val="en-US"/>
        </w:rPr>
        <w:sym w:font="Symbol" w:char="F02D"/>
      </w:r>
      <w:r w:rsidRPr="003A7F3D">
        <w:rPr>
          <w:vertAlign w:val="superscript"/>
          <w:lang w:val="en-US"/>
        </w:rPr>
        <w:t>2300</w:t>
      </w:r>
      <w:r w:rsidRPr="006C0C5D">
        <w:rPr>
          <w:i/>
          <w:vertAlign w:val="superscript"/>
          <w:lang w:val="en-US"/>
        </w:rPr>
        <w:t>t</w:t>
      </w:r>
      <w:r>
        <w:rPr>
          <w:lang w:val="en-US"/>
        </w:rPr>
        <w:t>+</w:t>
      </w:r>
      <w:r w:rsidRPr="003A7F3D">
        <w:rPr>
          <w:lang w:val="en-US"/>
        </w:rPr>
        <w:t>0,0359</w:t>
      </w:r>
      <w:r w:rsidRPr="003A7F3D">
        <w:rPr>
          <w:i/>
          <w:lang w:val="en-US"/>
        </w:rPr>
        <w:t>e</w:t>
      </w:r>
      <w:r w:rsidRPr="006C0C5D">
        <w:rPr>
          <w:vertAlign w:val="superscript"/>
          <w:lang w:val="en-US"/>
        </w:rPr>
        <w:sym w:font="Symbol" w:char="F02D"/>
      </w:r>
      <w:r w:rsidRPr="003A7F3D">
        <w:rPr>
          <w:vertAlign w:val="superscript"/>
          <w:lang w:val="en-US"/>
        </w:rPr>
        <w:t>8700</w:t>
      </w:r>
      <w:r w:rsidRPr="006C0C5D">
        <w:rPr>
          <w:i/>
          <w:vertAlign w:val="superscript"/>
          <w:lang w:val="en-US"/>
        </w:rPr>
        <w:t>t</w:t>
      </w:r>
      <w:r>
        <w:rPr>
          <w:lang w:val="en-US"/>
        </w:rPr>
        <w:t xml:space="preserve"> [</w:t>
      </w:r>
      <w:r w:rsidRPr="006C0C5D">
        <w:rPr>
          <w:lang w:val="en-US"/>
        </w:rPr>
        <w:t>A</w:t>
      </w:r>
      <w:r>
        <w:rPr>
          <w:lang w:val="en-US"/>
        </w:rPr>
        <w:t>]</w:t>
      </w:r>
      <w:r w:rsidRPr="003A7F3D">
        <w:rPr>
          <w:lang w:val="en-US"/>
        </w:rPr>
        <w:t>;</w:t>
      </w:r>
    </w:p>
    <w:p w:rsidR="000D6111" w:rsidRPr="003A7F3D" w:rsidRDefault="000D6111" w:rsidP="000D6111">
      <w:pPr>
        <w:pStyle w:val="a5"/>
        <w:jc w:val="both"/>
        <w:rPr>
          <w:szCs w:val="28"/>
          <w:lang w:val="en-US"/>
        </w:rPr>
      </w:pPr>
      <w:r>
        <w:rPr>
          <w:i/>
          <w:szCs w:val="28"/>
          <w:lang w:val="en-US"/>
        </w:rPr>
        <w:t xml:space="preserve">                      </w:t>
      </w:r>
      <w:proofErr w:type="spellStart"/>
      <w:proofErr w:type="gramStart"/>
      <w:r w:rsidRPr="006C0C5D">
        <w:rPr>
          <w:i/>
          <w:szCs w:val="28"/>
          <w:lang w:val="en-US"/>
        </w:rPr>
        <w:t>i</w:t>
      </w:r>
      <w:r w:rsidRPr="003A7F3D">
        <w:rPr>
          <w:i/>
          <w:szCs w:val="28"/>
          <w:vertAlign w:val="subscript"/>
          <w:lang w:val="en-US"/>
        </w:rPr>
        <w:t>C</w:t>
      </w:r>
      <w:proofErr w:type="spellEnd"/>
      <w:r w:rsidRPr="003A7F3D">
        <w:rPr>
          <w:szCs w:val="28"/>
          <w:lang w:val="en-US"/>
        </w:rPr>
        <w:t>(</w:t>
      </w:r>
      <w:proofErr w:type="gramEnd"/>
      <w:r w:rsidRPr="006C0C5D">
        <w:rPr>
          <w:i/>
          <w:szCs w:val="28"/>
          <w:lang w:val="en-US"/>
        </w:rPr>
        <w:t>t</w:t>
      </w:r>
      <w:r w:rsidRPr="003A7F3D">
        <w:rPr>
          <w:szCs w:val="28"/>
          <w:lang w:val="en-US"/>
        </w:rPr>
        <w:t>)=0,2406</w:t>
      </w:r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3A7F3D">
        <w:rPr>
          <w:szCs w:val="28"/>
          <w:vertAlign w:val="superscript"/>
          <w:lang w:val="en-US"/>
        </w:rPr>
        <w:t>2300</w:t>
      </w:r>
      <w:r w:rsidRPr="006C0C5D">
        <w:rPr>
          <w:i/>
          <w:szCs w:val="28"/>
          <w:vertAlign w:val="superscript"/>
          <w:lang w:val="en-US"/>
        </w:rPr>
        <w:t>t</w:t>
      </w:r>
      <w:r w:rsidRPr="003A7F3D">
        <w:rPr>
          <w:i/>
          <w:szCs w:val="28"/>
          <w:vertAlign w:val="superscript"/>
          <w:lang w:val="en-US"/>
        </w:rPr>
        <w:t xml:space="preserve"> </w:t>
      </w:r>
      <w:r w:rsidRPr="006C0C5D">
        <w:rPr>
          <w:szCs w:val="28"/>
        </w:rPr>
        <w:sym w:font="Symbol" w:char="F02D"/>
      </w:r>
      <w:r w:rsidRPr="003A7F3D">
        <w:rPr>
          <w:szCs w:val="28"/>
          <w:lang w:val="en-US"/>
        </w:rPr>
        <w:t>0,0406</w:t>
      </w:r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3A7F3D">
        <w:rPr>
          <w:szCs w:val="28"/>
          <w:vertAlign w:val="superscript"/>
          <w:lang w:val="en-US"/>
        </w:rPr>
        <w:t>8700</w:t>
      </w:r>
      <w:r w:rsidRPr="006C0C5D">
        <w:rPr>
          <w:i/>
          <w:szCs w:val="28"/>
          <w:vertAlign w:val="superscript"/>
          <w:lang w:val="en-US"/>
        </w:rPr>
        <w:t>t</w:t>
      </w:r>
      <w:r w:rsidRPr="003A7F3D">
        <w:rPr>
          <w:i/>
          <w:szCs w:val="28"/>
          <w:vertAlign w:val="superscript"/>
          <w:lang w:val="en-US"/>
        </w:rPr>
        <w:t xml:space="preserve"> </w:t>
      </w:r>
      <w:r w:rsidRPr="003A7F3D">
        <w:rPr>
          <w:szCs w:val="28"/>
          <w:lang w:val="en-US"/>
        </w:rPr>
        <w:t xml:space="preserve"> </w:t>
      </w:r>
      <w:r>
        <w:rPr>
          <w:szCs w:val="28"/>
          <w:lang w:val="en-US"/>
        </w:rPr>
        <w:t>[A]</w:t>
      </w:r>
      <w:r w:rsidRPr="003A7F3D">
        <w:rPr>
          <w:szCs w:val="28"/>
          <w:lang w:val="en-US"/>
        </w:rPr>
        <w:t>;</w:t>
      </w:r>
    </w:p>
    <w:p w:rsidR="000D6111" w:rsidRPr="003A7F3D" w:rsidRDefault="000D6111" w:rsidP="000D6111">
      <w:pPr>
        <w:jc w:val="both"/>
        <w:rPr>
          <w:szCs w:val="28"/>
          <w:lang w:val="en-US"/>
        </w:rPr>
      </w:pPr>
      <w:r>
        <w:rPr>
          <w:i/>
          <w:szCs w:val="28"/>
          <w:lang w:val="en-US"/>
        </w:rPr>
        <w:t xml:space="preserve">                      </w:t>
      </w:r>
      <w:proofErr w:type="spellStart"/>
      <w:proofErr w:type="gramStart"/>
      <w:r w:rsidRPr="006C0C5D">
        <w:rPr>
          <w:i/>
          <w:szCs w:val="28"/>
          <w:lang w:val="en-US"/>
        </w:rPr>
        <w:t>i</w:t>
      </w:r>
      <w:proofErr w:type="spellEnd"/>
      <w:r w:rsidRPr="006C0C5D">
        <w:rPr>
          <w:szCs w:val="28"/>
          <w:lang w:val="en-US"/>
        </w:rPr>
        <w:t>(</w:t>
      </w:r>
      <w:proofErr w:type="gramEnd"/>
      <w:r w:rsidRPr="006C0C5D">
        <w:rPr>
          <w:i/>
          <w:szCs w:val="28"/>
          <w:lang w:val="en-US"/>
        </w:rPr>
        <w:t>t</w:t>
      </w:r>
      <w:r>
        <w:rPr>
          <w:szCs w:val="28"/>
          <w:lang w:val="en-US"/>
        </w:rPr>
        <w:t>)=0,1+</w:t>
      </w:r>
      <w:r w:rsidRPr="006C0C5D">
        <w:rPr>
          <w:szCs w:val="28"/>
          <w:lang w:val="en-US"/>
        </w:rPr>
        <w:t>0,1047</w:t>
      </w:r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6C0C5D">
        <w:rPr>
          <w:szCs w:val="28"/>
          <w:vertAlign w:val="superscript"/>
          <w:lang w:val="en-US"/>
        </w:rPr>
        <w:t>2300</w:t>
      </w:r>
      <w:r w:rsidRPr="006C0C5D">
        <w:rPr>
          <w:i/>
          <w:szCs w:val="28"/>
          <w:vertAlign w:val="superscript"/>
          <w:lang w:val="en-US"/>
        </w:rPr>
        <w:t>t</w:t>
      </w:r>
      <w:r w:rsidRPr="006C0C5D">
        <w:rPr>
          <w:szCs w:val="28"/>
          <w:lang w:val="en-US"/>
        </w:rPr>
        <w:sym w:font="Symbol" w:char="F02D"/>
      </w:r>
      <w:r w:rsidRPr="006C0C5D">
        <w:rPr>
          <w:szCs w:val="28"/>
          <w:lang w:val="en-US"/>
        </w:rPr>
        <w:t>0,0047</w:t>
      </w:r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6C0C5D">
        <w:rPr>
          <w:szCs w:val="28"/>
          <w:vertAlign w:val="superscript"/>
          <w:lang w:val="en-US"/>
        </w:rPr>
        <w:t>8700</w:t>
      </w:r>
      <w:r w:rsidRPr="006C0C5D">
        <w:rPr>
          <w:i/>
          <w:szCs w:val="28"/>
          <w:vertAlign w:val="superscript"/>
          <w:lang w:val="en-US"/>
        </w:rPr>
        <w:t>t</w:t>
      </w:r>
      <w:r>
        <w:rPr>
          <w:szCs w:val="28"/>
          <w:lang w:val="en-US"/>
        </w:rPr>
        <w:t xml:space="preserve"> [</w:t>
      </w:r>
      <w:r w:rsidRPr="006C0C5D">
        <w:rPr>
          <w:szCs w:val="28"/>
          <w:lang w:val="en-US"/>
        </w:rPr>
        <w:t>A</w:t>
      </w:r>
      <w:r>
        <w:rPr>
          <w:szCs w:val="28"/>
          <w:lang w:val="en-US"/>
        </w:rPr>
        <w:t>]</w:t>
      </w:r>
      <w:r w:rsidRPr="003A7F3D">
        <w:rPr>
          <w:szCs w:val="28"/>
          <w:lang w:val="en-US"/>
        </w:rPr>
        <w:t>;</w:t>
      </w:r>
    </w:p>
    <w:p w:rsidR="000D6111" w:rsidRDefault="000D6111" w:rsidP="000D6111">
      <w:pPr>
        <w:jc w:val="both"/>
        <w:rPr>
          <w:szCs w:val="28"/>
          <w:lang w:val="en-US"/>
        </w:rPr>
      </w:pPr>
      <w:r>
        <w:rPr>
          <w:i/>
          <w:lang w:val="en-US"/>
        </w:rPr>
        <w:t xml:space="preserve">                      </w:t>
      </w:r>
      <w:proofErr w:type="spellStart"/>
      <w:proofErr w:type="gramStart"/>
      <w:r w:rsidRPr="006C0C5D">
        <w:rPr>
          <w:i/>
          <w:lang w:val="en-US"/>
        </w:rPr>
        <w:t>u</w:t>
      </w:r>
      <w:r w:rsidRPr="003A7F3D">
        <w:rPr>
          <w:i/>
          <w:vertAlign w:val="subscript"/>
          <w:lang w:val="en-US"/>
        </w:rPr>
        <w:t>L</w:t>
      </w:r>
      <w:proofErr w:type="spellEnd"/>
      <w:r w:rsidRPr="006C0C5D">
        <w:rPr>
          <w:lang w:val="en-US"/>
        </w:rPr>
        <w:t>(</w:t>
      </w:r>
      <w:proofErr w:type="gramEnd"/>
      <w:r w:rsidRPr="006C0C5D">
        <w:rPr>
          <w:i/>
          <w:lang w:val="en-US"/>
        </w:rPr>
        <w:t>t</w:t>
      </w:r>
      <w:r>
        <w:rPr>
          <w:lang w:val="en-US"/>
        </w:rPr>
        <w:t>)</w:t>
      </w:r>
      <w:r w:rsidRPr="006C0C5D">
        <w:rPr>
          <w:lang w:val="en-US"/>
        </w:rPr>
        <w:t>=31,26</w:t>
      </w:r>
      <w:r w:rsidRPr="006C0C5D">
        <w:rPr>
          <w:lang w:val="en-US"/>
        </w:rPr>
        <w:sym w:font="Symbol" w:char="F0D7"/>
      </w:r>
      <w:r w:rsidRPr="003A7F3D">
        <w:rPr>
          <w:i/>
          <w:lang w:val="en-US"/>
        </w:rPr>
        <w:t>e</w:t>
      </w:r>
      <w:r w:rsidRPr="006C0C5D">
        <w:rPr>
          <w:vertAlign w:val="superscript"/>
          <w:lang w:val="en-US"/>
        </w:rPr>
        <w:sym w:font="Symbol" w:char="F02D"/>
      </w:r>
      <w:r w:rsidRPr="006C0C5D">
        <w:rPr>
          <w:vertAlign w:val="superscript"/>
          <w:lang w:val="en-US"/>
        </w:rPr>
        <w:t>2300</w:t>
      </w:r>
      <w:r w:rsidRPr="006C0C5D">
        <w:rPr>
          <w:i/>
          <w:vertAlign w:val="superscript"/>
          <w:lang w:val="en-US"/>
        </w:rPr>
        <w:t>t</w:t>
      </w:r>
      <w:r w:rsidRPr="006C0C5D">
        <w:sym w:font="Symbol" w:char="F02D"/>
      </w:r>
      <w:r w:rsidRPr="006C0C5D">
        <w:rPr>
          <w:lang w:val="en-US"/>
        </w:rPr>
        <w:t>31,26</w:t>
      </w:r>
      <w:r w:rsidRPr="006C0C5D">
        <w:rPr>
          <w:lang w:val="en-US"/>
        </w:rPr>
        <w:sym w:font="Symbol" w:char="F0D7"/>
      </w:r>
      <w:r w:rsidRPr="003A7F3D">
        <w:rPr>
          <w:i/>
          <w:lang w:val="en-US"/>
        </w:rPr>
        <w:t>e</w:t>
      </w:r>
      <w:r w:rsidRPr="006C0C5D">
        <w:rPr>
          <w:vertAlign w:val="superscript"/>
          <w:lang w:val="en-US"/>
        </w:rPr>
        <w:sym w:font="Symbol" w:char="F02D"/>
      </w:r>
      <w:r w:rsidRPr="006C0C5D">
        <w:rPr>
          <w:vertAlign w:val="superscript"/>
          <w:lang w:val="en-US"/>
        </w:rPr>
        <w:t>8700</w:t>
      </w:r>
      <w:r w:rsidRPr="006C0C5D">
        <w:rPr>
          <w:i/>
          <w:vertAlign w:val="superscript"/>
          <w:lang w:val="en-US"/>
        </w:rPr>
        <w:t xml:space="preserve">t </w:t>
      </w:r>
      <w:r>
        <w:rPr>
          <w:lang w:val="en-US"/>
        </w:rPr>
        <w:t xml:space="preserve"> [B]</w:t>
      </w:r>
      <w:r w:rsidRPr="006C0C5D">
        <w:rPr>
          <w:lang w:val="en-US"/>
        </w:rPr>
        <w:t>;</w:t>
      </w:r>
    </w:p>
    <w:p w:rsidR="000D6111" w:rsidRPr="003A7F3D" w:rsidRDefault="000D6111" w:rsidP="000D6111">
      <w:pPr>
        <w:jc w:val="both"/>
        <w:rPr>
          <w:szCs w:val="28"/>
          <w:lang w:val="en-US"/>
        </w:rPr>
      </w:pPr>
      <w:r>
        <w:rPr>
          <w:i/>
          <w:szCs w:val="28"/>
          <w:lang w:val="en-US"/>
        </w:rPr>
        <w:t xml:space="preserve">                      </w:t>
      </w:r>
      <w:proofErr w:type="spellStart"/>
      <w:proofErr w:type="gramStart"/>
      <w:r w:rsidRPr="006C0C5D">
        <w:rPr>
          <w:i/>
          <w:szCs w:val="28"/>
          <w:lang w:val="en-US"/>
        </w:rPr>
        <w:t>u</w:t>
      </w:r>
      <w:r w:rsidRPr="003A7F3D">
        <w:rPr>
          <w:i/>
          <w:szCs w:val="28"/>
          <w:vertAlign w:val="subscript"/>
          <w:lang w:val="en-US"/>
        </w:rPr>
        <w:t>C</w:t>
      </w:r>
      <w:proofErr w:type="spellEnd"/>
      <w:r w:rsidRPr="003A7F3D">
        <w:rPr>
          <w:szCs w:val="28"/>
          <w:lang w:val="en-US"/>
        </w:rPr>
        <w:t>(</w:t>
      </w:r>
      <w:proofErr w:type="gramEnd"/>
      <w:r w:rsidRPr="006C0C5D">
        <w:rPr>
          <w:i/>
          <w:szCs w:val="28"/>
          <w:lang w:val="en-US"/>
        </w:rPr>
        <w:t>t</w:t>
      </w:r>
      <w:r w:rsidRPr="003A7F3D">
        <w:rPr>
          <w:szCs w:val="28"/>
          <w:lang w:val="en-US"/>
        </w:rPr>
        <w:t>)=100</w:t>
      </w:r>
      <w:r w:rsidRPr="006C0C5D">
        <w:rPr>
          <w:szCs w:val="28"/>
          <w:lang w:val="en-US"/>
        </w:rPr>
        <w:sym w:font="Symbol" w:char="F02D"/>
      </w:r>
      <w:r w:rsidRPr="003A7F3D">
        <w:rPr>
          <w:szCs w:val="28"/>
          <w:lang w:val="en-US"/>
        </w:rPr>
        <w:t>104,7</w:t>
      </w:r>
      <w:r w:rsidRPr="006C0C5D">
        <w:rPr>
          <w:szCs w:val="28"/>
          <w:lang w:val="en-US"/>
        </w:rPr>
        <w:sym w:font="Symbol" w:char="F0D7"/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3A7F3D">
        <w:rPr>
          <w:szCs w:val="28"/>
          <w:vertAlign w:val="superscript"/>
          <w:lang w:val="en-US"/>
        </w:rPr>
        <w:t>2300</w:t>
      </w:r>
      <w:r w:rsidRPr="006C0C5D">
        <w:rPr>
          <w:i/>
          <w:szCs w:val="28"/>
          <w:vertAlign w:val="superscript"/>
          <w:lang w:val="en-US"/>
        </w:rPr>
        <w:t>t</w:t>
      </w:r>
      <w:r w:rsidRPr="003A7F3D">
        <w:rPr>
          <w:szCs w:val="28"/>
          <w:lang w:val="en-US"/>
        </w:rPr>
        <w:t>+4,7</w:t>
      </w:r>
      <w:r w:rsidRPr="003A7F3D">
        <w:rPr>
          <w:i/>
          <w:szCs w:val="28"/>
          <w:lang w:val="en-US"/>
        </w:rPr>
        <w:t>e</w:t>
      </w:r>
      <w:r w:rsidRPr="006C0C5D">
        <w:rPr>
          <w:szCs w:val="28"/>
          <w:vertAlign w:val="superscript"/>
          <w:lang w:val="en-US"/>
        </w:rPr>
        <w:sym w:font="Symbol" w:char="F02D"/>
      </w:r>
      <w:r w:rsidRPr="003A7F3D">
        <w:rPr>
          <w:szCs w:val="28"/>
          <w:vertAlign w:val="superscript"/>
          <w:lang w:val="en-US"/>
        </w:rPr>
        <w:t>8700</w:t>
      </w:r>
      <w:r w:rsidRPr="006C0C5D">
        <w:rPr>
          <w:i/>
          <w:szCs w:val="28"/>
          <w:vertAlign w:val="superscript"/>
          <w:lang w:val="en-US"/>
        </w:rPr>
        <w:t>t</w:t>
      </w:r>
      <w:r w:rsidRPr="003A7F3D">
        <w:rPr>
          <w:szCs w:val="28"/>
          <w:lang w:val="en-US"/>
        </w:rPr>
        <w:t xml:space="preserve"> </w:t>
      </w:r>
      <w:r>
        <w:rPr>
          <w:szCs w:val="28"/>
          <w:lang w:val="en-US"/>
        </w:rPr>
        <w:t>[B]</w:t>
      </w:r>
      <w:r w:rsidRPr="003A7F3D">
        <w:rPr>
          <w:szCs w:val="28"/>
          <w:lang w:val="en-US"/>
        </w:rPr>
        <w:t>.</w:t>
      </w:r>
    </w:p>
    <w:p w:rsidR="000D6111" w:rsidRPr="00B90861" w:rsidRDefault="000D6111" w:rsidP="000D6111">
      <w:pPr>
        <w:jc w:val="both"/>
        <w:rPr>
          <w:szCs w:val="28"/>
          <w:lang w:val="en-US"/>
        </w:rPr>
      </w:pPr>
    </w:p>
    <w:p w:rsidR="00255521" w:rsidRPr="000D6111" w:rsidRDefault="00255521" w:rsidP="003C1078">
      <w:pPr>
        <w:pStyle w:val="a3"/>
        <w:jc w:val="both"/>
        <w:rPr>
          <w:lang w:val="en-US"/>
        </w:rPr>
      </w:pPr>
    </w:p>
    <w:p w:rsidR="000D6111" w:rsidRPr="000D6111" w:rsidRDefault="000D6111" w:rsidP="003C1078">
      <w:pPr>
        <w:pStyle w:val="a3"/>
        <w:jc w:val="both"/>
        <w:rPr>
          <w:lang w:val="en-US"/>
        </w:rPr>
      </w:pPr>
    </w:p>
    <w:p w:rsidR="003C1078" w:rsidRDefault="003C1078" w:rsidP="003C1078">
      <w:pPr>
        <w:pStyle w:val="a3"/>
        <w:jc w:val="both"/>
      </w:pPr>
      <w:r w:rsidRPr="000D6111">
        <w:rPr>
          <w:b/>
          <w:u w:val="single"/>
        </w:rPr>
        <w:t>Домашнее задание №3</w:t>
      </w:r>
      <w:r>
        <w:t xml:space="preserve"> «Расчет цепей синусоидального тока»</w:t>
      </w:r>
      <w:r w:rsidRPr="003C1078">
        <w:rPr>
          <w:noProof/>
          <w:lang w:eastAsia="ru-RU"/>
        </w:rPr>
        <w:t xml:space="preserve"> </w:t>
      </w:r>
      <w:r>
        <w:rPr>
          <w:i/>
        </w:rPr>
        <w:t>Необходимо:</w:t>
      </w:r>
      <w:r>
        <w:t xml:space="preserve"> а) скомпоновать схему согласно своему варианту; б) найти мгновенное значение всех токов, напряжений и источника ЭДС методом комплексных амплитуд; в) построить векторные диаграммы для любого контура и любого узла.</w:t>
      </w:r>
    </w:p>
    <w:p w:rsidR="00225784" w:rsidRDefault="00225784" w:rsidP="00225784">
      <w:pPr>
        <w:numPr>
          <w:ilvl w:val="0"/>
          <w:numId w:val="2"/>
        </w:numPr>
        <w:spacing w:after="0" w:line="240" w:lineRule="auto"/>
        <w:jc w:val="both"/>
      </w:pPr>
      <w:r>
        <w:t>Рассчитать мгновенные значения ЭДС источника, токов в ветвях и н</w:t>
      </w:r>
      <w:r>
        <w:t>а</w:t>
      </w:r>
      <w:r>
        <w:t xml:space="preserve">пряжений на элементах. </w:t>
      </w:r>
    </w:p>
    <w:p w:rsidR="00225784" w:rsidRDefault="00225784" w:rsidP="00225784">
      <w:pPr>
        <w:pStyle w:val="a5"/>
        <w:numPr>
          <w:ilvl w:val="0"/>
          <w:numId w:val="2"/>
        </w:numPr>
        <w:spacing w:after="0" w:line="240" w:lineRule="auto"/>
        <w:jc w:val="both"/>
      </w:pPr>
      <w:r>
        <w:t>Определить активную, реактивную и полную мощности.</w:t>
      </w:r>
    </w:p>
    <w:p w:rsidR="00225784" w:rsidRDefault="00225784" w:rsidP="00225784">
      <w:pPr>
        <w:pStyle w:val="a5"/>
        <w:numPr>
          <w:ilvl w:val="0"/>
          <w:numId w:val="2"/>
        </w:numPr>
        <w:spacing w:after="0" w:line="240" w:lineRule="auto"/>
        <w:jc w:val="both"/>
      </w:pPr>
      <w:r>
        <w:lastRenderedPageBreak/>
        <w:t>Построить векторную диаграмму токов и напряжений для амплиту</w:t>
      </w:r>
      <w:r>
        <w:t>д</w:t>
      </w:r>
      <w:r>
        <w:t>ных значений величин.</w:t>
      </w:r>
    </w:p>
    <w:p w:rsidR="00225784" w:rsidRDefault="00225784" w:rsidP="003C1078">
      <w:pPr>
        <w:pStyle w:val="a3"/>
        <w:jc w:val="both"/>
      </w:pPr>
    </w:p>
    <w:p w:rsidR="003C1078" w:rsidRPr="003C1078" w:rsidRDefault="003C1078" w:rsidP="003C1078">
      <w:pPr>
        <w:pStyle w:val="a3"/>
        <w:jc w:val="both"/>
        <w:rPr>
          <w:u w:val="single"/>
        </w:rPr>
      </w:pPr>
      <w:r w:rsidRPr="000D6111">
        <w:rPr>
          <w:b/>
          <w:noProof/>
          <w:u w:val="single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856" type="#_x0000_t32" style="position:absolute;left:0;text-align:left;margin-left:300.45pt;margin-top:8.3pt;width:23.25pt;height:19.35pt;z-index:251660288" o:connectortype="straight">
            <v:stroke endarrow="block"/>
          </v:shape>
        </w:pict>
      </w:r>
      <w:r w:rsidRPr="000D6111">
        <w:rPr>
          <w:b/>
          <w:u w:val="single"/>
        </w:rPr>
        <w:t>Схема:</w:t>
      </w:r>
      <w:r>
        <w:rPr>
          <w:u w:val="single"/>
        </w:rPr>
        <w:t xml:space="preserve"> Всё задание выполняется только для третьей схем</w:t>
      </w:r>
      <w:r>
        <w:rPr>
          <w:noProof/>
          <w:lang w:eastAsia="ru-RU"/>
        </w:rPr>
        <w:pict>
          <v:group id="_x0000_s1666" style="position:absolute;left:0;text-align:left;margin-left:-12.85pt;margin-top:57.5pt;width:487.85pt;height:125.25pt;z-index:251659264;mso-position-horizontal-relative:text;mso-position-vertical-relative:text" coordorigin="1140,1045" coordsize="9757,2505">
            <v:group id="_x0000_s1667" style="position:absolute;left:1140;top:1045;width:2855;height:2505" coordorigin="1140,1045" coordsize="2855,2505">
              <v:group id="_x0000_s1668" style="position:absolute;left:1455;top:1344;width:2475;height:1865" coordorigin="1455,1344" coordsize="2475,1865">
                <v:group id="_x0000_s1669" style="position:absolute;left:1455;top:1565;width:2475;height:1440" coordorigin="1530,1485" coordsize="2475,1440">
                  <v:rect id="_x0000_s1670" style="position:absolute;left:1530;top:1485;width:2475;height:1425"/>
                  <v:line id="_x0000_s1671" style="position:absolute" from="2715,1485" to="2715,2925"/>
                </v:group>
                <v:group id="_x0000_s1672" style="position:absolute;left:2400;top:2054;width:465;height:435" coordorigin="2445,6415" coordsize="465,435">
                  <v:oval id="_x0000_s1673" style="position:absolute;left:2445;top:6415;width:465;height:435"/>
                  <v:shape id="_x0000_s1674" type="#_x0000_t202" style="position:absolute;left:2625;top:6506;width:240;height:285" stroked="f">
                    <v:textbox style="mso-next-textbox:#_x0000_s1674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_x0000_s1675" style="position:absolute;left:1830;top:1344;width:465;height:435" coordorigin="735,6355" coordsize="465,435">
                  <v:oval id="_x0000_s1676" style="position:absolute;left:735;top:6355;width:465;height:435"/>
                  <v:shape id="_x0000_s1677" type="#_x0000_t202" style="position:absolute;left:915;top:6423;width:240;height:285" stroked="f">
                    <v:textbox style="mso-next-textbox:#_x0000_s1677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_x0000_s1678" style="position:absolute;left:1800;top:2762;width:465;height:435" coordorigin="1560,6385" coordsize="465,435">
                  <v:oval id="_x0000_s1679" style="position:absolute;left:1560;top:6385;width:465;height:435"/>
                  <v:shape id="_x0000_s1680" type="#_x0000_t202" style="position:absolute;left:1725;top:6453;width:240;height:285" stroked="f">
                    <v:textbox style="mso-next-textbox:#_x0000_s1680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_x0000_s1681" style="position:absolute;left:3060;top:2774;width:465;height:435" coordorigin="4080,6430" coordsize="465,435">
                  <v:oval id="_x0000_s1682" style="position:absolute;left:4080;top:6430;width:465;height:435"/>
                  <v:shape id="_x0000_s1683" type="#_x0000_t202" style="position:absolute;left:4260;top:6504;width:240;height:285" stroked="f">
                    <v:textbox style="mso-next-textbox:#_x0000_s1683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_x0000_s1684" style="position:absolute;left:3060;top:1349;width:465;height:435" coordorigin="3255,6445" coordsize="465,435">
                  <v:oval id="_x0000_s1685" style="position:absolute;left:3255;top:6445;width:465;height:435"/>
                  <v:shape id="_x0000_s1686" type="#_x0000_t202" style="position:absolute;left:3420;top:6523;width:240;height:285" stroked="f">
                    <v:textbox style="mso-next-textbox:#_x0000_s1686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  <v:shape id="_x0000_s1687" style="position:absolute;left:1406;top:1742;width:114;height:78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group id="_x0000_s1688" style="position:absolute;left:1239;top:2018;width:415;height:417" coordorigin="61" coordsize="19880,20000">
                <v:line id="_x0000_s1689" style="position:absolute" from="10085,112" to="10141,19776" strokeweight=".25pt">
                  <v:stroke startarrowwidth="narrow" startarrowlength="short" endarrowwidth="narrow" endarrowlength="short"/>
                </v:line>
                <v:group id="_x0000_s1690" style="position:absolute;left:4709;width:10584;height:8740" coordsize="19999,20000">
                  <v:line id="_x0000_s1691" style="position:absolute;flip:x" from="0,384" to="9841,20000" strokeweight=".25pt">
                    <v:stroke startarrowwidth="narrow" startarrowlength="short" endarrowwidth="narrow" endarrowlength="short"/>
                  </v:line>
                  <v:line id="_x0000_s1692" style="position:absolute;flip:x y" from="10158,0" to="19999,19613" strokeweight=".25pt">
                    <v:stroke startarrowwidth="narrow" startarrowlength="short" endarrowwidth="narrow" endarrowlength="short"/>
                  </v:line>
                </v:group>
                <v:oval id="_x0000_s1693" style="position:absolute;left:61;top:112;width:19880;height:19888" filled="f" strokeweight=".25pt"/>
              </v:group>
              <v:shape id="_x0000_s1694" style="position:absolute;left:2591;top:1832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695" style="position:absolute;left:3881;top:2177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group id="_x0000_s1696" style="position:absolute;left:2016;top:1037;width:112;height:433;rotation:90" coordorigin="3576,4967" coordsize="209,433">
                <v:group id="_x0000_s1697" style="position:absolute;left:3576;top:4967;width:209;height:144" coordsize="20000,20000">
                  <v:line id="_x0000_s1698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699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700" style="position:absolute" from="3675,4995" to="3675,5400"/>
              </v:group>
              <v:group id="_x0000_s1701" style="position:absolute;left:3231;top:1037;width:112;height:433;rotation:90" coordorigin="3576,4967" coordsize="209,433">
                <v:group id="_x0000_s1702" style="position:absolute;left:3576;top:4967;width:209;height:144" coordsize="20000,20000">
                  <v:line id="_x0000_s1703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704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705" style="position:absolute" from="3675,4995" to="3675,5400"/>
              </v:group>
              <v:group id="_x0000_s1706" style="position:absolute;left:1956;top:3122;width:112;height:433;rotation:90;flip:x" coordorigin="3576,4967" coordsize="209,433">
                <v:group id="_x0000_s1707" style="position:absolute;left:3576;top:4967;width:209;height:144" coordsize="20000,20000">
                  <v:line id="_x0000_s1708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709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710" style="position:absolute" from="3675,4995" to="3675,5400"/>
              </v:group>
              <v:group id="_x0000_s1711" style="position:absolute;left:3186;top:3137;width:112;height:433;rotation:90;flip:x" coordorigin="3576,4967" coordsize="209,433">
                <v:group id="_x0000_s1712" style="position:absolute;left:3576;top:4967;width:209;height:144" coordsize="20000,20000">
                  <v:line id="_x0000_s1713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714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715" style="position:absolute" from="3675,4995" to="3675,5400"/>
              </v:group>
              <v:group id="_x0000_s1716" style="position:absolute;left:2976;top:2063;width:112;height:433;flip:y" coordorigin="3576,4967" coordsize="209,433">
                <v:group id="_x0000_s1717" style="position:absolute;left:3576;top:4967;width:209;height:144" coordsize="20000,20000">
                  <v:line id="_x0000_s1718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719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720" style="position:absolute" from="3675,4995" to="3675,5400"/>
              </v:group>
              <v:shape id="_x0000_s1721" type="#_x0000_t202" style="position:absolute;left:1140;top:1575;width:232;height:390" stroked="f">
                <v:textbox style="mso-next-textbox:#_x0000_s1721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22" type="#_x0000_t202" style="position:absolute;left:2880;top:1665;width:262;height:360" stroked="f">
                <v:textbox style="mso-next-textbox:#_x0000_s1722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23" type="#_x0000_t202" style="position:absolute;left:3570;top:2010;width:262;height:360" stroked="f">
                <v:textbox style="mso-next-textbox:#_x0000_s1723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724" type="#_x0000_t202" style="position:absolute;left:2430;top:1045;width:262;height:360" stroked="f">
                <v:textbox style="mso-next-textbox:#_x0000_s1724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25" type="#_x0000_t202" style="position:absolute;left:2295;top:3190;width:247;height:360" stroked="f">
                <v:textbox style="mso-next-textbox:#_x0000_s1725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26" type="#_x0000_t202" style="position:absolute;left:3150;top:2080;width:247;height:360" stroked="f">
                <v:textbox style="mso-next-textbox:#_x0000_s1726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727" type="#_x0000_t202" style="position:absolute;left:3615;top:1045;width:247;height:360" stroked="f">
                <v:textbox style="mso-next-textbox:#_x0000_s1727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728" type="#_x0000_t202" style="position:absolute;left:3570;top:3190;width:247;height:360" stroked="f">
                <v:textbox style="mso-next-textbox:#_x0000_s1728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729" type="#_x0000_t202" style="position:absolute;left:1785;top:2035;width:187;height:345" stroked="f">
                <v:textbox style="mso-next-textbox:#_x0000_s1729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e</w:t>
                      </w:r>
                      <w:proofErr w:type="gramEnd"/>
                    </w:p>
                  </w:txbxContent>
                </v:textbox>
              </v:shape>
            </v:group>
            <v:group id="_x0000_s1730" style="position:absolute;left:4616;top:1090;width:2589;height:2415" coordorigin="4616,1090" coordsize="2589,2415">
              <v:group id="_x0000_s1731" style="position:absolute;left:4665;top:1338;width:2475;height:1868" coordorigin="4665,1338" coordsize="2475,1868">
                <v:group id="_x0000_s1732" style="position:absolute;left:4665;top:1562;width:2475;height:1440" coordorigin="1530,1485" coordsize="2475,1440">
                  <v:rect id="_x0000_s1733" style="position:absolute;left:1530;top:1485;width:2475;height:1425"/>
                  <v:line id="_x0000_s1734" style="position:absolute" from="2715,1485" to="2715,2925"/>
                </v:group>
                <v:group id="_x0000_s1735" style="position:absolute;left:5610;top:1751;width:465;height:435" coordorigin="7425,4346" coordsize="465,435">
                  <v:oval id="_x0000_s1736" style="position:absolute;left:7425;top:4346;width:465;height:435"/>
                  <v:shape id="_x0000_s1737" type="#_x0000_t202" style="position:absolute;left:7605;top:4437;width:240;height:285" stroked="f">
                    <v:textbox style="mso-next-textbox:#_x0000_s1737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_x0000_s1738" style="position:absolute;left:5025;top:1338;width:465;height:435" coordorigin="5565,4188" coordsize="465,435">
                  <v:oval id="_x0000_s1739" style="position:absolute;left:5565;top:4188;width:465;height:435"/>
                  <v:shape id="_x0000_s1740" type="#_x0000_t202" style="position:absolute;left:5745;top:4256;width:240;height:285" stroked="f">
                    <v:textbox style="mso-next-textbox:#_x0000_s1740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_x0000_s1741" style="position:absolute;left:4995;top:2771;width:465;height:435" coordorigin="6420,4241" coordsize="465,435">
                  <v:oval id="_x0000_s1742" style="position:absolute;left:6420;top:4241;width:465;height:435"/>
                  <v:shape id="_x0000_s1743" type="#_x0000_t202" style="position:absolute;left:6585;top:4309;width:240;height:285" stroked="f">
                    <v:textbox style="mso-next-textbox:#_x0000_s1743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_x0000_s1744" style="position:absolute;left:6210;top:2771;width:465;height:435" coordorigin="9060,4361" coordsize="465,435">
                  <v:oval id="_x0000_s1745" style="position:absolute;left:9060;top:4361;width:465;height:435"/>
                  <v:shape id="_x0000_s1746" type="#_x0000_t202" style="position:absolute;left:9240;top:4435;width:240;height:285" stroked="f">
                    <v:textbox style="mso-next-textbox:#_x0000_s1746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_x0000_s1747" style="position:absolute;left:6225;top:1346;width:465;height:435" coordorigin="8235,4376" coordsize="465,435">
                  <v:oval id="_x0000_s1748" style="position:absolute;left:8235;top:4376;width:465;height:435"/>
                  <v:shape id="_x0000_s1749" type="#_x0000_t202" style="position:absolute;left:8400;top:4454;width:240;height:285" stroked="f">
                    <v:textbox style="mso-next-textbox:#_x0000_s1749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  <v:group id="_x0000_s1750" style="position:absolute;left:5619;top:2393;width:460;height:402" coordorigin="61" coordsize="19880,20000">
                <v:line id="_x0000_s1751" style="position:absolute" from="10085,112" to="10141,19776" strokeweight=".25pt">
                  <v:stroke startarrowwidth="narrow" startarrowlength="short" endarrowwidth="narrow" endarrowlength="short"/>
                </v:line>
                <v:group id="_x0000_s1752" style="position:absolute;left:4709;width:10584;height:8740" coordsize="19999,20000">
                  <v:line id="_x0000_s1753" style="position:absolute;flip:x" from="0,384" to="9841,20000" strokeweight=".25pt">
                    <v:stroke startarrowwidth="narrow" startarrowlength="short" endarrowwidth="narrow" endarrowlength="short"/>
                  </v:line>
                  <v:line id="_x0000_s1754" style="position:absolute;flip:x y" from="10158,0" to="19999,19613" strokeweight=".25pt">
                    <v:stroke startarrowwidth="narrow" startarrowlength="short" endarrowwidth="narrow" endarrowlength="short"/>
                  </v:line>
                </v:group>
                <v:oval id="_x0000_s1755" style="position:absolute;left:61;top:112;width:19880;height:19888" filled="f" strokeweight=".25pt"/>
              </v:group>
              <v:shape id="_x0000_s1756" style="position:absolute;left:5801;top:2252;width:114;height:78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757" style="position:absolute;left:7091;top:2192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758" style="position:absolute;left:4616;top:2222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group id="_x0000_s1759" style="position:absolute;left:6156;top:1778;width:112;height:373" coordorigin="3576,4967" coordsize="209,433">
                <v:group id="_x0000_s1760" style="position:absolute;left:3576;top:4967;width:209;height:144" coordsize="20000,20000">
                  <v:line id="_x0000_s1761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762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763" style="position:absolute" from="3675,4995" to="3675,5400"/>
              </v:group>
              <v:group id="_x0000_s1764" style="position:absolute;left:5151;top:3107;width:112;height:433;rotation:90" coordorigin="3576,4967" coordsize="209,433">
                <v:group id="_x0000_s1765" style="position:absolute;left:3576;top:4967;width:209;height:144" coordsize="20000,20000">
                  <v:line id="_x0000_s1766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767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768" style="position:absolute" from="3675,4995" to="3675,5400"/>
              </v:group>
              <v:group id="_x0000_s1769" style="position:absolute;left:6411;top:1013;width:112;height:433;rotation:90" coordorigin="3576,4967" coordsize="209,433">
                <v:group id="_x0000_s1770" style="position:absolute;left:3576;top:4967;width:209;height:144" coordsize="20000,20000">
                  <v:line id="_x0000_s1771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772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773" style="position:absolute" from="3675,4995" to="3675,5400"/>
              </v:group>
              <v:group id="_x0000_s1774" style="position:absolute;left:6396;top:3122;width:112;height:433;rotation:90;flip:x" coordorigin="3576,4967" coordsize="209,433">
                <v:group id="_x0000_s1775" style="position:absolute;left:3576;top:4967;width:209;height:144" coordsize="20000,20000">
                  <v:line id="_x0000_s1776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777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778" style="position:absolute" from="3675,4995" to="3675,5400"/>
              </v:group>
              <v:group id="_x0000_s1779" style="position:absolute;left:5196;top:1022;width:112;height:433;rotation:90;flip:x" coordorigin="3576,4967" coordsize="209,433">
                <v:group id="_x0000_s1780" style="position:absolute;left:3576;top:4967;width:209;height:144" coordsize="20000,20000">
                  <v:line id="_x0000_s1781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782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783" style="position:absolute" from="3675,4995" to="3675,5400"/>
              </v:group>
              <v:shape id="_x0000_s1784" type="#_x0000_t202" style="position:absolute;left:5460;top:2065;width:232;height:360" stroked="f">
                <v:textbox style="mso-next-textbox:#_x0000_s1784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85" type="#_x0000_t202" style="position:absolute;left:4845;top:2065;width:262;height:360" stroked="f">
                <v:textbox style="mso-next-textbox:#_x0000_s1785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86" type="#_x0000_t202" style="position:absolute;left:6840;top:2050;width:187;height:360" stroked="f">
                <v:textbox style="mso-next-textbox:#_x0000_s1786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787" type="#_x0000_t202" style="position:absolute;left:5580;top:1090;width:262;height:360" stroked="f">
                <v:textbox style="mso-next-textbox:#_x0000_s1787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788" type="#_x0000_t202" style="position:absolute;left:5520;top:3100;width:247;height:360" stroked="f">
                <v:textbox style="mso-next-textbox:#_x0000_s1788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789" type="#_x0000_t202" style="position:absolute;left:6345;top:1833;width:247;height:360" stroked="f">
                <v:textbox style="mso-next-textbox:#_x0000_s1789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790" type="#_x0000_t202" style="position:absolute;left:6750;top:1090;width:247;height:360" stroked="f">
                <v:textbox style="mso-next-textbox:#_x0000_s1790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791" type="#_x0000_t202" style="position:absolute;left:6780;top:3145;width:247;height:360" stroked="f">
                <v:textbox style="mso-next-textbox:#_x0000_s1791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792" type="#_x0000_t202" style="position:absolute;left:6225;top:2395;width:187;height:345" stroked="f">
                <v:textbox style="mso-next-textbox:#_x0000_s1792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e</w:t>
                      </w:r>
                      <w:proofErr w:type="gramEnd"/>
                    </w:p>
                  </w:txbxContent>
                </v:textbox>
              </v:shape>
            </v:group>
            <v:group id="_x0000_s1793" style="position:absolute;left:7871;top:1090;width:3026;height:2400" coordorigin="7871,1105" coordsize="3026,2400">
              <v:group id="_x0000_s1794" style="position:absolute;left:7920;top:1374;width:2475;height:1865" coordorigin="1455,1344" coordsize="2475,1865">
                <v:group id="_x0000_s1795" style="position:absolute;left:1455;top:1565;width:2475;height:1440" coordorigin="1530,1485" coordsize="2475,1440">
                  <v:rect id="_x0000_s1796" style="position:absolute;left:1530;top:1485;width:2475;height:1425"/>
                  <v:line id="_x0000_s1797" style="position:absolute" from="2715,1485" to="2715,2925"/>
                </v:group>
                <v:group id="_x0000_s1798" style="position:absolute;left:2400;top:2054;width:465;height:435" coordorigin="2445,6415" coordsize="465,435">
                  <v:oval id="_x0000_s1799" style="position:absolute;left:2445;top:6415;width:465;height:435"/>
                  <v:shape id="_x0000_s1800" type="#_x0000_t202" style="position:absolute;left:2625;top:6506;width:240;height:285" stroked="f">
                    <v:textbox style="mso-next-textbox:#_x0000_s1800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group id="_x0000_s1801" style="position:absolute;left:1830;top:1344;width:465;height:435" coordorigin="735,6355" coordsize="465,435">
                  <v:oval id="_x0000_s1802" style="position:absolute;left:735;top:6355;width:465;height:435"/>
                  <v:shape id="_x0000_s1803" type="#_x0000_t202" style="position:absolute;left:915;top:6423;width:240;height:285" stroked="f">
                    <v:textbox style="mso-next-textbox:#_x0000_s1803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</v:group>
                <v:group id="_x0000_s1804" style="position:absolute;left:1800;top:2762;width:465;height:435" coordorigin="1560,6385" coordsize="465,435">
                  <v:oval id="_x0000_s1805" style="position:absolute;left:1560;top:6385;width:465;height:435"/>
                  <v:shape id="_x0000_s1806" type="#_x0000_t202" style="position:absolute;left:1725;top:6453;width:240;height:285" stroked="f">
                    <v:textbox style="mso-next-textbox:#_x0000_s1806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_x0000_s1807" style="position:absolute;left:3060;top:2774;width:465;height:435" coordorigin="4080,6430" coordsize="465,435">
                  <v:oval id="_x0000_s1808" style="position:absolute;left:4080;top:6430;width:465;height:435"/>
                  <v:shape id="_x0000_s1809" type="#_x0000_t202" style="position:absolute;left:4260;top:6504;width:240;height:285" stroked="f">
                    <v:textbox style="mso-next-textbox:#_x0000_s1809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_x0000_s1810" style="position:absolute;left:3060;top:1349;width:465;height:435" coordorigin="3255,6445" coordsize="465,435">
                  <v:oval id="_x0000_s1811" style="position:absolute;left:3255;top:6445;width:465;height:435"/>
                  <v:shape id="_x0000_s1812" type="#_x0000_t202" style="position:absolute;left:3420;top:6523;width:240;height:285" stroked="f">
                    <v:textbox style="mso-next-textbox:#_x0000_s1812" inset="0,0,0,0">
                      <w:txbxContent>
                        <w:p w:rsidR="003C1078" w:rsidRDefault="003C1078" w:rsidP="003C1078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  <v:group id="_x0000_s1813" style="position:absolute;left:10179;top:2063;width:415;height:417" coordorigin="61" coordsize="19880,20000">
                <v:line id="_x0000_s1814" style="position:absolute" from="10085,112" to="10141,19776" strokeweight=".25pt">
                  <v:stroke startarrowwidth="narrow" startarrowlength="short" endarrowwidth="narrow" endarrowlength="short"/>
                </v:line>
                <v:group id="_x0000_s1815" style="position:absolute;left:4709;width:10584;height:8740" coordsize="19999,20000">
                  <v:line id="_x0000_s1816" style="position:absolute;flip:x" from="0,384" to="9841,20000" strokeweight=".25pt">
                    <v:stroke startarrowwidth="narrow" startarrowlength="short" endarrowwidth="narrow" endarrowlength="short"/>
                  </v:line>
                  <v:line id="_x0000_s1817" style="position:absolute;flip:x y" from="10158,0" to="19999,19613" strokeweight=".25pt">
                    <v:stroke startarrowwidth="narrow" startarrowlength="short" endarrowwidth="narrow" endarrowlength="short"/>
                  </v:line>
                </v:group>
                <v:oval id="_x0000_s1818" style="position:absolute;left:61;top:112;width:19880;height:19888" filled="f" strokeweight=".25pt"/>
              </v:group>
              <v:shape id="_x0000_s1819" style="position:absolute;left:10346;top:1757;width:114;height:78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820" style="position:absolute;left:9056;top:1877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821" style="position:absolute;left:7871;top:2222;width:114;height:78;flip:y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group id="_x0000_s1822" style="position:absolute;left:8436;top:3128;width:112;height:433;rotation:90" coordorigin="3576,4967" coordsize="209,433">
                <v:group id="_x0000_s1823" style="position:absolute;left:3576;top:4967;width:209;height:144" coordsize="20000,20000">
                  <v:line id="_x0000_s1824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825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826" style="position:absolute" from="3675,4995" to="3675,5400"/>
              </v:group>
              <v:group id="_x0000_s1827" style="position:absolute;left:9711;top:3128;width:112;height:433;rotation:90" coordorigin="3576,4967" coordsize="209,433">
                <v:group id="_x0000_s1828" style="position:absolute;left:3576;top:4967;width:209;height:144" coordsize="20000,20000">
                  <v:line id="_x0000_s1829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830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831" style="position:absolute" from="3675,4995" to="3675,5400"/>
              </v:group>
              <v:group id="_x0000_s1832" style="position:absolute;left:9696;top:1067;width:112;height:433;rotation:90;flip:x" coordorigin="3576,4967" coordsize="209,433">
                <v:group id="_x0000_s1833" style="position:absolute;left:3576;top:4967;width:209;height:144" coordsize="20000,20000">
                  <v:line id="_x0000_s1834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835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836" style="position:absolute" from="3675,4995" to="3675,5400"/>
              </v:group>
              <v:group id="_x0000_s1837" style="position:absolute;left:8436;top:1052;width:112;height:433;rotation:90;flip:x" coordorigin="3576,4967" coordsize="209,433">
                <v:group id="_x0000_s1838" style="position:absolute;left:3576;top:4967;width:209;height:144" coordsize="20000,20000">
                  <v:line id="_x0000_s1839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840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841" style="position:absolute" from="3675,4995" to="3675,5400"/>
              </v:group>
              <v:group id="_x0000_s1842" style="position:absolute;left:9426;top:2093;width:112;height:433;flip:y" coordorigin="3576,4967" coordsize="209,433">
                <v:group id="_x0000_s1843" style="position:absolute;left:3576;top:4967;width:209;height:144" coordsize="20000,20000">
                  <v:line id="_x0000_s1844" style="position:absolute;flip:x" from="0,278" to="9952,20000" strokeweight=".25pt">
                    <v:stroke startarrowwidth="narrow" startarrowlength="short" endarrowwidth="narrow" endarrowlength="short"/>
                  </v:line>
                  <v:line id="_x0000_s1845" style="position:absolute;flip:x y" from="10048,0" to="20000,19722" strokeweight=".25pt">
                    <v:stroke startarrowwidth="narrow" startarrowlength="short" endarrowwidth="narrow" endarrowlength="short"/>
                  </v:line>
                </v:group>
                <v:line id="_x0000_s1846" style="position:absolute" from="3675,4995" to="3675,5400"/>
              </v:group>
              <v:shape id="_x0000_s1847" type="#_x0000_t202" style="position:absolute;left:10545;top:1645;width:262;height:360" stroked="f">
                <v:textbox style="mso-next-textbox:#_x0000_s1847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848" type="#_x0000_t202" style="position:absolute;left:9300;top:1645;width:202;height:360" stroked="f">
                <v:textbox style="mso-next-textbox:#_x0000_s1848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849" type="#_x0000_t202" style="position:absolute;left:8040;top:2080;width:232;height:360" stroked="f">
                <v:textbox style="mso-next-textbox:#_x0000_s1849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i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850" type="#_x0000_t202" style="position:absolute;left:8805;top:1105;width:262;height:360" stroked="f">
                <v:textbox style="mso-next-textbox:#_x0000_s1850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1851" type="#_x0000_t202" style="position:absolute;left:8835;top:3145;width:247;height:360" stroked="f">
                <v:textbox style="mso-next-textbox:#_x0000_s1851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1852" type="#_x0000_t202" style="position:absolute;left:9600;top:2125;width:247;height:360" stroked="f">
                <v:textbox style="mso-next-textbox:#_x0000_s1852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1853" type="#_x0000_t202" style="position:absolute;left:10095;top:1105;width:247;height:360" stroked="f">
                <v:textbox style="mso-next-textbox:#_x0000_s1853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1854" type="#_x0000_t202" style="position:absolute;left:10200;top:3145;width:247;height:360" stroked="f">
                <v:textbox style="mso-next-textbox:#_x0000_s1854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>u</w:t>
                      </w:r>
                      <w:r>
                        <w:rPr>
                          <w:vertAlign w:val="subscript"/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1855" type="#_x0000_t202" style="position:absolute;left:10710;top:2065;width:187;height:345" stroked="f">
                <v:textbox style="mso-next-textbox:#_x0000_s1855" inset="0,0,0,0">
                  <w:txbxContent>
                    <w:p w:rsidR="003C1078" w:rsidRDefault="003C1078" w:rsidP="003C1078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proofErr w:type="gramStart"/>
                      <w:r>
                        <w:rPr>
                          <w:i/>
                          <w:lang w:val="en-US"/>
                        </w:rPr>
                        <w:t>e</w:t>
                      </w:r>
                      <w:proofErr w:type="gramEnd"/>
                    </w:p>
                  </w:txbxContent>
                </v:textbox>
              </v:shape>
            </v:group>
            <w10:wrap type="topAndBottom"/>
          </v:group>
        </w:pict>
      </w:r>
      <w:r>
        <w:rPr>
          <w:u w:val="single"/>
        </w:rPr>
        <w:t>ы</w:t>
      </w:r>
    </w:p>
    <w:p w:rsidR="003C1078" w:rsidRDefault="003C1078" w:rsidP="003C1078">
      <w:pPr>
        <w:pStyle w:val="a3"/>
        <w:jc w:val="both"/>
        <w:rPr>
          <w:rFonts w:ascii="Times New Roman" w:hAnsi="Times New Roman"/>
          <w:i/>
          <w:sz w:val="24"/>
        </w:rPr>
      </w:pPr>
      <w:r>
        <w:rPr>
          <w:rFonts w:ascii="Times New Roman" w:hAnsi="Times New Roman"/>
          <w:i/>
          <w:sz w:val="24"/>
        </w:rPr>
        <w:t xml:space="preserve">  </w:t>
      </w:r>
    </w:p>
    <w:p w:rsidR="003C1078" w:rsidRDefault="003C1078" w:rsidP="003C1078">
      <w:pPr>
        <w:pStyle w:val="a3"/>
        <w:jc w:val="both"/>
        <w:rPr>
          <w:rFonts w:ascii="Times New Roman" w:hAnsi="Times New Roman"/>
          <w:i/>
          <w:sz w:val="24"/>
          <w:u w:val="single"/>
        </w:rPr>
      </w:pPr>
    </w:p>
    <w:p w:rsidR="000D6111" w:rsidRPr="000D6111" w:rsidRDefault="000D6111" w:rsidP="003C1078">
      <w:pPr>
        <w:pStyle w:val="a3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Схема 1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>Схема 2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>Схема 3</w:t>
      </w:r>
    </w:p>
    <w:p w:rsidR="00225784" w:rsidRPr="000D6111" w:rsidRDefault="003C1078" w:rsidP="003C1078">
      <w:pPr>
        <w:pStyle w:val="a3"/>
        <w:jc w:val="both"/>
        <w:rPr>
          <w:rFonts w:ascii="Times New Roman" w:hAnsi="Times New Roman"/>
          <w:b/>
          <w:sz w:val="24"/>
          <w:u w:val="single"/>
        </w:rPr>
      </w:pPr>
      <w:r w:rsidRPr="000D6111">
        <w:rPr>
          <w:rFonts w:ascii="Times New Roman" w:hAnsi="Times New Roman"/>
          <w:b/>
          <w:sz w:val="24"/>
          <w:u w:val="single"/>
        </w:rPr>
        <w:t>Вариант</w:t>
      </w:r>
      <w:r w:rsidRPr="000D6111">
        <w:rPr>
          <w:rFonts w:ascii="Times New Roman" w:hAnsi="Times New Roman"/>
          <w:b/>
          <w:sz w:val="24"/>
          <w:u w:val="single"/>
          <w:lang w:val="en-US"/>
        </w:rPr>
        <w:t>:</w:t>
      </w:r>
    </w:p>
    <w:p w:rsidR="00225784" w:rsidRPr="00225784" w:rsidRDefault="00225784" w:rsidP="003C1078">
      <w:pPr>
        <w:pStyle w:val="a3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52"/>
        <w:gridCol w:w="3402"/>
      </w:tblGrid>
      <w:tr w:rsidR="00225784" w:rsidTr="00225784">
        <w:tblPrEx>
          <w:tblCellMar>
            <w:top w:w="0" w:type="dxa"/>
            <w:bottom w:w="0" w:type="dxa"/>
          </w:tblCellMar>
        </w:tblPrEx>
        <w:trPr>
          <w:cantSplit/>
          <w:trHeight w:val="1229"/>
        </w:trPr>
        <w:tc>
          <w:tcPr>
            <w:tcW w:w="4252" w:type="dxa"/>
            <w:vAlign w:val="center"/>
          </w:tcPr>
          <w:p w:rsidR="00225784" w:rsidRDefault="00225784" w:rsidP="00B43776">
            <w:pPr>
              <w:spacing w:before="40" w:after="40"/>
            </w:pPr>
          </w:p>
          <w:p w:rsidR="00225784" w:rsidRDefault="00225784" w:rsidP="00B43776">
            <w:pPr>
              <w:spacing w:before="40" w:after="40"/>
              <w:jc w:val="center"/>
            </w:pPr>
            <w:r>
              <w:t>Элементы ветвей</w:t>
            </w:r>
          </w:p>
          <w:p w:rsidR="00225784" w:rsidRDefault="00225784" w:rsidP="00B43776">
            <w:pPr>
              <w:spacing w:before="40" w:after="40"/>
              <w:jc w:val="center"/>
            </w:pPr>
            <w:r>
              <w:rPr>
                <w:i/>
                <w:lang w:val="en-US"/>
              </w:rPr>
              <w:t>R</w:t>
            </w:r>
            <w:r>
              <w:rPr>
                <w:i/>
              </w:rPr>
              <w:t xml:space="preserve"> </w:t>
            </w:r>
            <w:r>
              <w:t>[Ом],</w:t>
            </w:r>
            <w:r>
              <w:rPr>
                <w:i/>
              </w:rPr>
              <w:t xml:space="preserve"> </w:t>
            </w:r>
            <w:r>
              <w:rPr>
                <w:i/>
                <w:lang w:val="en-US"/>
              </w:rPr>
              <w:t>L</w:t>
            </w:r>
            <w:r>
              <w:t>[мГн],</w:t>
            </w:r>
            <w:r>
              <w:rPr>
                <w:i/>
              </w:rPr>
              <w:t xml:space="preserve"> </w:t>
            </w:r>
            <w:r>
              <w:rPr>
                <w:i/>
                <w:lang w:val="en-US"/>
              </w:rPr>
              <w:t>C</w:t>
            </w:r>
            <w:r>
              <w:t>[мкФ]</w:t>
            </w:r>
          </w:p>
        </w:tc>
        <w:tc>
          <w:tcPr>
            <w:tcW w:w="3402" w:type="dxa"/>
            <w:vAlign w:val="center"/>
          </w:tcPr>
          <w:p w:rsidR="00225784" w:rsidRDefault="00225784" w:rsidP="00B43776">
            <w:pPr>
              <w:spacing w:before="40" w:after="40"/>
            </w:pPr>
          </w:p>
          <w:p w:rsidR="00225784" w:rsidRDefault="00225784" w:rsidP="00B43776">
            <w:pPr>
              <w:spacing w:before="40" w:after="40"/>
              <w:jc w:val="center"/>
            </w:pPr>
            <w:r>
              <w:t>Заданная величина</w:t>
            </w:r>
          </w:p>
          <w:p w:rsidR="00225784" w:rsidRDefault="00225784" w:rsidP="00B43776">
            <w:pPr>
              <w:spacing w:before="40" w:after="40"/>
              <w:jc w:val="center"/>
            </w:pPr>
            <w:proofErr w:type="spellStart"/>
            <w:r>
              <w:rPr>
                <w:i/>
                <w:lang w:val="en-US"/>
              </w:rPr>
              <w:t>i</w:t>
            </w:r>
            <w:proofErr w:type="spellEnd"/>
            <w:r>
              <w:rPr>
                <w:i/>
              </w:rPr>
              <w:t xml:space="preserve"> </w:t>
            </w:r>
            <w:r>
              <w:t>[</w:t>
            </w:r>
            <w:r>
              <w:rPr>
                <w:lang w:val="en-US"/>
              </w:rPr>
              <w:t>A</w:t>
            </w:r>
            <w:r>
              <w:t xml:space="preserve">]; </w:t>
            </w:r>
            <w:r>
              <w:rPr>
                <w:i/>
                <w:lang w:val="en-US"/>
              </w:rPr>
              <w:t>e</w:t>
            </w:r>
            <w:r>
              <w:rPr>
                <w:i/>
              </w:rPr>
              <w:t>,</w:t>
            </w:r>
            <w:r>
              <w:rPr>
                <w:i/>
                <w:lang w:val="en-US"/>
              </w:rPr>
              <w:t>u</w:t>
            </w:r>
            <w:r>
              <w:rPr>
                <w:i/>
              </w:rPr>
              <w:t xml:space="preserve"> </w:t>
            </w:r>
            <w:r>
              <w:t>[</w:t>
            </w:r>
            <w:r>
              <w:rPr>
                <w:lang w:val="en-US"/>
              </w:rPr>
              <w:t>B</w:t>
            </w:r>
            <w:r>
              <w:t>]</w:t>
            </w:r>
          </w:p>
        </w:tc>
      </w:tr>
    </w:tbl>
    <w:tbl>
      <w:tblPr>
        <w:tblpPr w:leftFromText="180" w:rightFromText="180" w:vertAnchor="text" w:horzAnchor="margin" w:tblpY="30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252"/>
        <w:gridCol w:w="3402"/>
      </w:tblGrid>
      <w:tr w:rsidR="00255521" w:rsidTr="00255521">
        <w:tblPrEx>
          <w:tblCellMar>
            <w:top w:w="0" w:type="dxa"/>
            <w:bottom w:w="0" w:type="dxa"/>
          </w:tblCellMar>
        </w:tblPrEx>
        <w:tc>
          <w:tcPr>
            <w:tcW w:w="4252" w:type="dxa"/>
            <w:vAlign w:val="center"/>
          </w:tcPr>
          <w:p w:rsidR="00255521" w:rsidRDefault="00255521" w:rsidP="00255521">
            <w:pPr>
              <w:spacing w:before="40" w:after="40"/>
              <w:rPr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R</w:t>
            </w:r>
            <w:r>
              <w:rPr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sz w:val="24"/>
                <w:szCs w:val="24"/>
                <w:lang w:val="en-US"/>
              </w:rPr>
              <w:t xml:space="preserve">=7, </w:t>
            </w:r>
            <w:r>
              <w:rPr>
                <w:i/>
                <w:sz w:val="24"/>
                <w:szCs w:val="24"/>
                <w:lang w:val="en-US"/>
              </w:rPr>
              <w:t>L</w:t>
            </w:r>
            <w:r>
              <w:rPr>
                <w:sz w:val="24"/>
                <w:szCs w:val="24"/>
                <w:vertAlign w:val="subscript"/>
                <w:lang w:val="en-US"/>
              </w:rPr>
              <w:t>3</w:t>
            </w:r>
            <w:r>
              <w:rPr>
                <w:sz w:val="24"/>
                <w:szCs w:val="24"/>
                <w:lang w:val="en-US"/>
              </w:rPr>
              <w:t xml:space="preserve">=10, </w:t>
            </w:r>
            <w:r>
              <w:rPr>
                <w:i/>
                <w:sz w:val="24"/>
                <w:szCs w:val="24"/>
                <w:lang w:val="en-US"/>
              </w:rPr>
              <w:t>C</w:t>
            </w:r>
            <w:r>
              <w:rPr>
                <w:sz w:val="24"/>
                <w:szCs w:val="24"/>
                <w:vertAlign w:val="subscript"/>
                <w:lang w:val="en-US"/>
              </w:rPr>
              <w:t>4</w:t>
            </w:r>
            <w:r>
              <w:rPr>
                <w:sz w:val="24"/>
                <w:szCs w:val="24"/>
                <w:lang w:val="en-US"/>
              </w:rPr>
              <w:t xml:space="preserve">=1250, </w:t>
            </w:r>
            <w:r>
              <w:rPr>
                <w:i/>
                <w:sz w:val="24"/>
                <w:szCs w:val="24"/>
                <w:lang w:val="en-US"/>
              </w:rPr>
              <w:t>C</w:t>
            </w:r>
            <w:r>
              <w:rPr>
                <w:sz w:val="24"/>
                <w:szCs w:val="24"/>
                <w:vertAlign w:val="subscript"/>
                <w:lang w:val="en-US"/>
              </w:rPr>
              <w:t>5</w:t>
            </w:r>
            <w:r>
              <w:rPr>
                <w:sz w:val="24"/>
                <w:szCs w:val="24"/>
                <w:lang w:val="en-US"/>
              </w:rPr>
              <w:t>=1250</w:t>
            </w:r>
          </w:p>
        </w:tc>
        <w:tc>
          <w:tcPr>
            <w:tcW w:w="3402" w:type="dxa"/>
            <w:vAlign w:val="center"/>
          </w:tcPr>
          <w:p w:rsidR="00255521" w:rsidRDefault="00255521" w:rsidP="00255521">
            <w:pPr>
              <w:spacing w:before="40" w:after="40"/>
              <w:ind w:left="708" w:hanging="708"/>
              <w:rPr>
                <w:sz w:val="24"/>
                <w:szCs w:val="24"/>
                <w:lang w:val="en-US"/>
              </w:rPr>
            </w:pPr>
            <w:r>
              <w:rPr>
                <w:i/>
                <w:sz w:val="24"/>
                <w:szCs w:val="24"/>
                <w:lang w:val="en-US"/>
              </w:rPr>
              <w:t>u</w:t>
            </w:r>
            <w:r>
              <w:rPr>
                <w:sz w:val="24"/>
                <w:szCs w:val="24"/>
                <w:vertAlign w:val="subscript"/>
                <w:lang w:val="en-US"/>
              </w:rPr>
              <w:t xml:space="preserve">3 </w:t>
            </w:r>
            <w:r>
              <w:rPr>
                <w:sz w:val="24"/>
                <w:szCs w:val="24"/>
                <w:lang w:val="en-US"/>
              </w:rPr>
              <w:t>=</w:t>
            </w:r>
            <w:r>
              <w:rPr>
                <w:sz w:val="24"/>
                <w:szCs w:val="24"/>
                <w:vertAlign w:val="subscript"/>
                <w:lang w:val="en-US"/>
              </w:rPr>
              <w:t xml:space="preserve"> </w:t>
            </w:r>
            <w:r>
              <w:rPr>
                <w:sz w:val="24"/>
                <w:szCs w:val="24"/>
                <w:lang w:val="en-US"/>
              </w:rPr>
              <w:t>80,5sin(400</w:t>
            </w:r>
            <w:r>
              <w:rPr>
                <w:i/>
                <w:sz w:val="24"/>
                <w:szCs w:val="24"/>
                <w:lang w:val="en-US"/>
              </w:rPr>
              <w:t>t+</w:t>
            </w:r>
            <w:r>
              <w:rPr>
                <w:sz w:val="24"/>
                <w:szCs w:val="24"/>
                <w:lang w:val="en-US"/>
              </w:rPr>
              <w:t>90</w:t>
            </w:r>
            <w:r>
              <w:rPr>
                <w:sz w:val="24"/>
                <w:szCs w:val="24"/>
                <w:lang w:val="en-US"/>
              </w:rPr>
              <w:sym w:font="Symbol" w:char="F0B0"/>
            </w:r>
            <w:r>
              <w:rPr>
                <w:sz w:val="24"/>
                <w:szCs w:val="24"/>
                <w:lang w:val="en-US"/>
              </w:rPr>
              <w:t>)</w:t>
            </w:r>
          </w:p>
        </w:tc>
      </w:tr>
    </w:tbl>
    <w:p w:rsidR="00225784" w:rsidRPr="00225784" w:rsidRDefault="00225784" w:rsidP="003C1078">
      <w:pPr>
        <w:pStyle w:val="a3"/>
        <w:jc w:val="both"/>
        <w:rPr>
          <w:rFonts w:ascii="Times New Roman" w:hAnsi="Times New Roman"/>
          <w:sz w:val="24"/>
        </w:rPr>
      </w:pPr>
    </w:p>
    <w:p w:rsidR="003C1078" w:rsidRDefault="003C1078" w:rsidP="003C1078">
      <w:pPr>
        <w:pStyle w:val="a3"/>
        <w:jc w:val="both"/>
      </w:pPr>
    </w:p>
    <w:p w:rsidR="00225784" w:rsidRDefault="00225784" w:rsidP="003C1078">
      <w:pPr>
        <w:pStyle w:val="a3"/>
        <w:jc w:val="both"/>
        <w:rPr>
          <w:u w:val="single"/>
        </w:rPr>
      </w:pPr>
    </w:p>
    <w:p w:rsidR="00225784" w:rsidRDefault="00225784" w:rsidP="003C1078">
      <w:pPr>
        <w:pStyle w:val="a3"/>
        <w:jc w:val="both"/>
        <w:rPr>
          <w:u w:val="single"/>
        </w:rPr>
      </w:pPr>
    </w:p>
    <w:p w:rsidR="000D6111" w:rsidRDefault="000D6111" w:rsidP="003C1078">
      <w:pPr>
        <w:pStyle w:val="a3"/>
        <w:jc w:val="both"/>
        <w:rPr>
          <w:u w:val="single"/>
        </w:rPr>
      </w:pPr>
    </w:p>
    <w:p w:rsidR="003C1078" w:rsidRDefault="003C1078" w:rsidP="003C1078">
      <w:pPr>
        <w:pStyle w:val="a3"/>
        <w:jc w:val="both"/>
      </w:pPr>
      <w:r w:rsidRPr="000D6111">
        <w:rPr>
          <w:b/>
          <w:u w:val="single"/>
        </w:rPr>
        <w:t>Домашнее задание №4</w:t>
      </w:r>
      <w:r>
        <w:t xml:space="preserve"> «Расчет цепей с несинусоидальными источниками энергии»</w:t>
      </w:r>
    </w:p>
    <w:p w:rsidR="003C1078" w:rsidRDefault="003C1078" w:rsidP="003C1078">
      <w:pPr>
        <w:pStyle w:val="a3"/>
        <w:jc w:val="both"/>
      </w:pPr>
      <w:r>
        <w:rPr>
          <w:i/>
        </w:rPr>
        <w:t>Необходимо:</w:t>
      </w:r>
      <w:r>
        <w:t xml:space="preserve"> а) скомпоновать схему согласно своему варианту; б) найти действующее и мгновенное значения величины, указанной в табл., используя </w:t>
      </w:r>
      <w:proofErr w:type="gramStart"/>
      <w:r>
        <w:t>первые</w:t>
      </w:r>
      <w:proofErr w:type="gramEnd"/>
      <w:r>
        <w:t xml:space="preserve"> пять слагаемых несинусоидального источника энергии.</w:t>
      </w:r>
    </w:p>
    <w:p w:rsidR="005731D7" w:rsidRPr="00046749" w:rsidRDefault="005731D7" w:rsidP="005731D7">
      <w:pPr>
        <w:spacing w:before="120"/>
        <w:jc w:val="both"/>
      </w:pPr>
      <w:r>
        <w:t>Для заданной схемы электрической цепи, структура которой представлена на рис 2 и параметрами из таблиц 4.1…4.4, в</w:t>
      </w:r>
      <w:r w:rsidRPr="00046749">
        <w:t>ыполнить:</w:t>
      </w:r>
    </w:p>
    <w:p w:rsidR="005731D7" w:rsidRDefault="005731D7" w:rsidP="005731D7">
      <w:pPr>
        <w:numPr>
          <w:ilvl w:val="0"/>
          <w:numId w:val="1"/>
        </w:numPr>
        <w:spacing w:after="0" w:line="240" w:lineRule="auto"/>
        <w:jc w:val="both"/>
      </w:pPr>
      <w:r>
        <w:t>представить заданную функцию источника ЭДС или тока рядом Фурье, ограничив число членов ряда постоянной составляющей и тремя первыми га</w:t>
      </w:r>
      <w:r>
        <w:t>р</w:t>
      </w:r>
      <w:r>
        <w:t>мониками.</w:t>
      </w:r>
    </w:p>
    <w:p w:rsidR="005731D7" w:rsidRDefault="005731D7" w:rsidP="005731D7">
      <w:pPr>
        <w:numPr>
          <w:ilvl w:val="0"/>
          <w:numId w:val="1"/>
        </w:numPr>
        <w:spacing w:after="0" w:line="240" w:lineRule="auto"/>
        <w:jc w:val="both"/>
      </w:pPr>
      <w:r>
        <w:t>построить графики спектров амплитуд и начальных фаз заданного исто</w:t>
      </w:r>
      <w:r>
        <w:t>ч</w:t>
      </w:r>
      <w:r>
        <w:t>ника.</w:t>
      </w:r>
    </w:p>
    <w:p w:rsidR="005731D7" w:rsidRPr="00B15F40" w:rsidRDefault="005731D7" w:rsidP="005731D7">
      <w:pPr>
        <w:numPr>
          <w:ilvl w:val="0"/>
          <w:numId w:val="1"/>
        </w:numPr>
        <w:spacing w:after="0" w:line="240" w:lineRule="auto"/>
        <w:jc w:val="both"/>
      </w:pPr>
      <w:r w:rsidRPr="00B15F40">
        <w:t xml:space="preserve">определить функцию </w:t>
      </w:r>
      <w:r w:rsidRPr="00B15F40">
        <w:rPr>
          <w:position w:val="-12"/>
        </w:rPr>
        <w:object w:dxaOrig="820" w:dyaOrig="380">
          <v:shape id="_x0000_i1027" type="#_x0000_t75" style="width:40.75pt;height:19pt" o:ole="">
            <v:imagedata r:id="rId13" o:title=""/>
          </v:shape>
          <o:OLEObject Type="Embed" ProgID="Equation.DSMT4" ShapeID="_x0000_i1027" DrawAspect="Content" ObjectID="_1388141662" r:id="rId14"/>
        </w:object>
      </w:r>
      <w:r w:rsidRPr="00B15F40">
        <w:t xml:space="preserve"> - напряжение </w:t>
      </w:r>
      <w:r w:rsidRPr="00B15F40">
        <w:rPr>
          <w:position w:val="-12"/>
        </w:rPr>
        <w:object w:dxaOrig="620" w:dyaOrig="380">
          <v:shape id="_x0000_i1028" type="#_x0000_t75" style="width:31.25pt;height:19pt" o:ole="">
            <v:imagedata r:id="rId15" o:title=""/>
          </v:shape>
          <o:OLEObject Type="Embed" ProgID="Equation.DSMT4" ShapeID="_x0000_i1028" DrawAspect="Content" ObjectID="_1388141663" r:id="rId16"/>
        </w:object>
      </w:r>
      <w:r w:rsidRPr="00B15F40">
        <w:t xml:space="preserve"> или ток </w:t>
      </w:r>
      <w:r w:rsidRPr="00B15F40">
        <w:rPr>
          <w:position w:val="-12"/>
        </w:rPr>
        <w:object w:dxaOrig="560" w:dyaOrig="380">
          <v:shape id="_x0000_i1029" type="#_x0000_t75" style="width:27.85pt;height:19pt" o:ole="">
            <v:imagedata r:id="rId17" o:title=""/>
          </v:shape>
          <o:OLEObject Type="Embed" ProgID="Equation.DSMT4" ShapeID="_x0000_i1029" DrawAspect="Content" ObjectID="_1388141664" r:id="rId18"/>
        </w:object>
      </w:r>
      <w:r w:rsidRPr="00B15F40">
        <w:t xml:space="preserve"> на нагрузке, испол</w:t>
      </w:r>
      <w:r w:rsidRPr="00B15F40">
        <w:t>ь</w:t>
      </w:r>
      <w:r w:rsidRPr="00B15F40">
        <w:t>зуя метод расчета по комплексным значениям;</w:t>
      </w:r>
    </w:p>
    <w:p w:rsidR="005731D7" w:rsidRDefault="005731D7" w:rsidP="005731D7">
      <w:pPr>
        <w:numPr>
          <w:ilvl w:val="0"/>
          <w:numId w:val="1"/>
        </w:numPr>
        <w:spacing w:after="0" w:line="240" w:lineRule="auto"/>
        <w:jc w:val="both"/>
      </w:pPr>
      <w:r>
        <w:t>построить графики спектральных составляющих для напряжения (тока) на нагрузке.</w:t>
      </w:r>
    </w:p>
    <w:p w:rsidR="005731D7" w:rsidRDefault="005731D7" w:rsidP="005731D7">
      <w:pPr>
        <w:numPr>
          <w:ilvl w:val="0"/>
          <w:numId w:val="1"/>
        </w:numPr>
        <w:spacing w:after="0" w:line="240" w:lineRule="auto"/>
        <w:jc w:val="both"/>
      </w:pPr>
      <w:r>
        <w:t>определить действующее значение напряжения (тока) на нагрузке и мо</w:t>
      </w:r>
      <w:r>
        <w:t>щ</w:t>
      </w:r>
      <w:r>
        <w:t>ность, рассеиваемую на нагрузке.</w:t>
      </w:r>
    </w:p>
    <w:p w:rsidR="003C1078" w:rsidRPr="005731D7" w:rsidRDefault="003C1078" w:rsidP="003C1078">
      <w:pPr>
        <w:pStyle w:val="a3"/>
        <w:jc w:val="both"/>
      </w:pPr>
      <w:r>
        <w:t xml:space="preserve">   </w:t>
      </w:r>
    </w:p>
    <w:p w:rsidR="005731D7" w:rsidRPr="005731D7" w:rsidRDefault="005731D7" w:rsidP="003C1078">
      <w:pPr>
        <w:pStyle w:val="a3"/>
        <w:jc w:val="both"/>
      </w:pPr>
    </w:p>
    <w:p w:rsidR="003C1078" w:rsidRPr="00225784" w:rsidRDefault="00225784" w:rsidP="003C1078">
      <w:r w:rsidRPr="000D6111">
        <w:rPr>
          <w:b/>
          <w:noProof/>
          <w:u w:val="single"/>
          <w:lang w:eastAsia="ru-RU"/>
        </w:rPr>
        <w:lastRenderedPageBreak/>
        <w:pict>
          <v:shape id="_x0000_s2310" type="#_x0000_t32" style="position:absolute;margin-left:270.7pt;margin-top:7.9pt;width:70.75pt;height:28.55pt;z-index:251662336" o:connectortype="straight">
            <v:stroke endarrow="block"/>
          </v:shape>
        </w:pict>
      </w:r>
      <w:r w:rsidR="003C1078" w:rsidRPr="000D6111">
        <w:rPr>
          <w:b/>
          <w:u w:val="single"/>
        </w:rPr>
        <w:t>Схема:</w:t>
      </w:r>
      <w:r w:rsidR="003C1078">
        <w:rPr>
          <w:noProof/>
          <w:lang w:eastAsia="ru-RU"/>
        </w:rPr>
        <w:pict>
          <v:group id="_x0000_s1857" style="position:absolute;margin-left:41.15pt;margin-top:43.55pt;width:423.95pt;height:114.35pt;z-index:251661312;mso-position-horizontal-relative:text;mso-position-vertical-relative:text" coordorigin="2161,1259" coordsize="8479,2287">
            <v:group id="_x0000_s1858" style="position:absolute;left:2161;top:1259;width:4034;height:2272" coordorigin="2161,1259" coordsize="4034,2272">
              <v:group id="_x0000_s1859" style="position:absolute;left:2335;top:1466;width:3257;height:1867" coordorigin="1604,2171" coordsize="3523,1867">
                <v:rect id="_x0000_s1860" style="position:absolute;left:1604;top:2172;width:3523;height:1851">
                  <v:fill color2="black"/>
                </v:rect>
                <v:line id="_x0000_s1861" style="position:absolute" from="2730,2171" to="2731,4008">
                  <v:stroke startarrowwidth="narrow" startarrowlength="short" endarrowwidth="narrow" endarrowlength="short"/>
                </v:line>
                <v:line id="_x0000_s1862" style="position:absolute" from="3914,2186" to="3915,4038">
                  <v:stroke startarrowwidth="narrow" startarrowlength="short" endarrowwidth="narrow" endarrowlength="short"/>
                </v:line>
              </v:group>
              <v:group id="_x0000_s1863" style="position:absolute;left:3674;top:1259;width:442;height:427" coordorigin="2544,2691" coordsize="453,427">
                <v:oval id="_x0000_s1864" style="position:absolute;left:2544;top:2691;width:453;height:427">
                  <v:fill color2="black"/>
                </v:oval>
                <v:rect id="_x0000_s1865" style="position:absolute;left:2703;top:2766;width:161;height:251" stroked="f">
                  <v:fill color2="black"/>
                  <v:textbox style="mso-next-textbox:#_x0000_s1865" inset="1pt,1pt,1pt,1pt">
                    <w:txbxContent>
                      <w:p w:rsidR="003C1078" w:rsidRDefault="003C1078" w:rsidP="003C1078">
                        <w:r>
                          <w:rPr>
                            <w:b/>
                            <w:sz w:val="24"/>
                          </w:rPr>
                          <w:t>2</w:t>
                        </w:r>
                      </w:p>
                    </w:txbxContent>
                  </v:textbox>
                </v:rect>
              </v:group>
              <v:group id="_x0000_s1866" style="position:absolute;left:4782;top:1259;width:442;height:427" coordorigin="3607,2691" coordsize="453,427">
                <v:oval id="_x0000_s1867" style="position:absolute;left:3607;top:2691;width:453;height:427">
                  <v:fill color2="black"/>
                </v:oval>
                <v:rect id="_x0000_s1868" style="position:absolute;left:3766;top:2766;width:161;height:251" stroked="f">
                  <v:fill color2="black"/>
                  <v:textbox style="mso-next-textbox:#_x0000_s1868" inset="1pt,1pt,1pt,1pt">
                    <w:txbxContent>
                      <w:p w:rsidR="003C1078" w:rsidRDefault="003C1078" w:rsidP="003C1078">
                        <w:r>
                          <w:rPr>
                            <w:b/>
                            <w:sz w:val="24"/>
                          </w:rPr>
                          <w:t>5</w:t>
                        </w:r>
                      </w:p>
                    </w:txbxContent>
                  </v:textbox>
                </v:rect>
              </v:group>
              <v:group id="_x0000_s1869" style="position:absolute;left:3150;top:2149;width:442;height:427" coordorigin="1481,2666" coordsize="453,427">
                <v:oval id="_x0000_s1870" style="position:absolute;left:1481;top:2666;width:453;height:427">
                  <v:fill color2="black"/>
                </v:oval>
                <v:rect id="_x0000_s1871" style="position:absolute;left:1640;top:2741;width:161;height:251" stroked="f">
                  <v:fill color2="black"/>
                  <v:textbox style="mso-next-textbox:#_x0000_s1871" inset="1pt,1pt,1pt,1pt">
                    <w:txbxContent>
                      <w:p w:rsidR="003C1078" w:rsidRDefault="003C1078" w:rsidP="003C1078">
                        <w:r>
                          <w:rPr>
                            <w:b/>
                            <w:sz w:val="24"/>
                          </w:rPr>
                          <w:t>1</w:t>
                        </w:r>
                      </w:p>
                    </w:txbxContent>
                  </v:textbox>
                </v:rect>
              </v:group>
              <v:group id="_x0000_s1872" style="position:absolute;left:3673;top:3096;width:442;height:427" coordorigin="3037,1843" coordsize="453,427">
                <v:oval id="_x0000_s1873" style="position:absolute;left:3037;top:1843;width:453;height:427">
                  <v:fill color2="black"/>
                </v:oval>
                <v:rect id="_x0000_s1874" style="position:absolute;left:3182;top:1913;width:160;height:251" stroked="f">
                  <v:fill color2="black"/>
                  <v:textbox style="mso-next-textbox:#_x0000_s1874" inset="1pt,1pt,1pt,1pt">
                    <w:txbxContent>
                      <w:p w:rsidR="003C1078" w:rsidRDefault="003C1078" w:rsidP="003C1078">
                        <w:r>
                          <w:rPr>
                            <w:b/>
                            <w:sz w:val="24"/>
                          </w:rPr>
                          <w:t>3</w:t>
                        </w:r>
                      </w:p>
                    </w:txbxContent>
                  </v:textbox>
                </v:rect>
              </v:group>
              <v:group id="_x0000_s1875" style="position:absolute;left:4254;top:2152;width:442;height:427" coordorigin="3079,3584" coordsize="453,427">
                <v:oval id="_x0000_s1876" style="position:absolute;left:3079;top:3584;width:453;height:427">
                  <v:fill color2="black"/>
                </v:oval>
                <v:rect id="_x0000_s1877" style="position:absolute;left:3208;top:3639;width:161;height:251" stroked="f">
                  <v:fill color2="black"/>
                  <v:textbox style="mso-next-textbox:#_x0000_s1877" inset="1pt,1pt,1pt,1pt">
                    <w:txbxContent>
                      <w:p w:rsidR="003C1078" w:rsidRDefault="003C1078" w:rsidP="003C1078">
                        <w:r>
                          <w:rPr>
                            <w:b/>
                            <w:sz w:val="24"/>
                          </w:rPr>
                          <w:t>4</w:t>
                        </w:r>
                      </w:p>
                    </w:txbxContent>
                  </v:textbox>
                </v:rect>
              </v:group>
              <v:group id="_x0000_s1878" style="position:absolute;left:4770;top:3104;width:442;height:427" coordorigin="4658,2721" coordsize="453,427">
                <v:oval id="_x0000_s1879" style="position:absolute;left:4658;top:2721;width:453;height:427">
                  <v:fill color2="black"/>
                </v:oval>
                <v:rect id="_x0000_s1880" style="position:absolute;left:4803;top:2791;width:160;height:251" stroked="f">
                  <v:fill color2="black"/>
                  <v:textbox style="mso-next-textbox:#_x0000_s1880" inset="1pt,1pt,1pt,1pt">
                    <w:txbxContent>
                      <w:p w:rsidR="003C1078" w:rsidRDefault="003C1078" w:rsidP="003C1078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6</w:t>
                        </w:r>
                      </w:p>
                    </w:txbxContent>
                  </v:textbox>
                </v:rect>
              </v:group>
              <v:group id="_x0000_s1881" style="position:absolute;left:5364;top:2152;width:442;height:427" coordorigin="3079,3584" coordsize="453,427">
                <v:oval id="_x0000_s1882" style="position:absolute;left:3079;top:3584;width:453;height:427">
                  <v:fill color2="black"/>
                </v:oval>
                <v:rect id="_x0000_s1883" style="position:absolute;left:3208;top:3639;width:161;height:251" stroked="f">
                  <v:fill color2="black"/>
                  <v:textbox style="mso-next-textbox:#_x0000_s1883" inset="1pt,1pt,1pt,1pt">
                    <w:txbxContent>
                      <w:p w:rsidR="003C1078" w:rsidRDefault="003C1078" w:rsidP="003C1078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7</w:t>
                        </w:r>
                      </w:p>
                    </w:txbxContent>
                  </v:textbox>
                </v:rect>
              </v:group>
              <v:group id="_x0000_s1884" style="position:absolute;left:2161;top:2203;width:344;height:354" coordsize="20000,20000">
                <v:oval id="_x0000_s1885" style="position:absolute;width:20000;height:19944" strokeweight=".25pt"/>
                <v:line id="_x0000_s1886" style="position:absolute" from="10255,0" to="10312,5141" strokeweight=".25pt">
                  <v:stroke startarrowwidth="narrow" startarrowlength="short" endarrowwidth="narrow" endarrowlength="short"/>
                </v:line>
                <v:line id="_x0000_s1887" style="position:absolute" from="10255,9266" to="10312,20000" strokeweight=".25pt">
                  <v:stroke startarrowwidth="narrow" startarrowlength="short" endarrowwidth="narrow" endarrowlength="short"/>
                </v:line>
                <v:group id="_x0000_s1888" style="position:absolute;left:4929;top:8983;width:10312;height:6949" coordsize="19999,20000">
                  <v:line id="_x0000_s1889" style="position:absolute;flip:x" from="0,325" to="9889,20000" strokeweight=".25pt">
                    <v:stroke startarrowwidth="narrow" startarrowlength="short" endarrowwidth="narrow" endarrowlength="short"/>
                  </v:line>
                  <v:line id="_x0000_s1890" style="position:absolute;flip:x y" from="10110,0" to="19999,19675" strokeweight=".25pt">
                    <v:stroke startarrowwidth="narrow" startarrowlength="short" endarrowwidth="narrow" endarrowlength="short"/>
                  </v:line>
                </v:group>
                <v:group id="_x0000_s1891" style="position:absolute;left:5042;top:5141;width:10312;height:6949" coordsize="19999,20000">
                  <v:line id="_x0000_s1892" style="position:absolute;flip:x" from="0,325" to="9891,20000" strokeweight=".25pt">
                    <v:stroke startarrowwidth="narrow" startarrowlength="short" endarrowwidth="narrow" endarrowlength="short"/>
                  </v:line>
                  <v:line id="_x0000_s1893" style="position:absolute;flip:x y" from="10110,0" to="19999,19675" strokeweight=".25pt">
                    <v:stroke startarrowwidth="narrow" startarrowlength="short" endarrowwidth="narrow" endarrowlength="short"/>
                  </v:line>
                </v:group>
              </v:group>
              <v:shape id="_x0000_s1894" type="#_x0000_t202" style="position:absolute;left:2563;top:2204;width:385;height:375" stroked="f">
                <v:textbox style="mso-next-textbox:#_x0000_s1894" inset="0,0,0,0">
                  <w:txbxContent>
                    <w:p w:rsidR="003C1078" w:rsidRPr="00B15F40" w:rsidRDefault="003C1078" w:rsidP="003C1078">
                      <w:pPr>
                        <w:rPr>
                          <w:szCs w:val="28"/>
                          <w:vertAlign w:val="subscript"/>
                        </w:rPr>
                      </w:pPr>
                      <w:proofErr w:type="spellStart"/>
                      <w:proofErr w:type="gramStart"/>
                      <w:r w:rsidRPr="00B15F40">
                        <w:rPr>
                          <w:i/>
                          <w:szCs w:val="28"/>
                        </w:rPr>
                        <w:t>J</w:t>
                      </w:r>
                      <w:proofErr w:type="gramEnd"/>
                      <w:r w:rsidRPr="00B15F40">
                        <w:rPr>
                          <w:szCs w:val="28"/>
                          <w:vertAlign w:val="subscript"/>
                        </w:rPr>
                        <w:t>вх</w:t>
                      </w:r>
                      <w:proofErr w:type="spellEnd"/>
                    </w:p>
                  </w:txbxContent>
                </v:textbox>
              </v:shape>
              <v:shape id="_x0000_s1895" style="position:absolute;left:5533;top:2886;width:112;height:78;rotation:180;flip:x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896" type="#_x0000_t202" style="position:absolute;left:5705;top:2759;width:490;height:375" stroked="f">
                <v:textbox style="mso-next-textbox:#_x0000_s1896" inset="0,0,0,0">
                  <w:txbxContent>
                    <w:p w:rsidR="003C1078" w:rsidRDefault="003C1078" w:rsidP="003C1078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proofErr w:type="gramStart"/>
                      <w:r>
                        <w:rPr>
                          <w:i/>
                          <w:lang w:val="en-US"/>
                        </w:rPr>
                        <w:t>i</w:t>
                      </w:r>
                      <w:proofErr w:type="spellStart"/>
                      <w:r w:rsidRPr="006C26DB">
                        <w:rPr>
                          <w:sz w:val="32"/>
                          <w:szCs w:val="32"/>
                          <w:vertAlign w:val="subscript"/>
                        </w:rPr>
                        <w:t>н</w:t>
                      </w:r>
                      <w:proofErr w:type="spellEnd"/>
                      <w:proofErr w:type="gramEnd"/>
                    </w:p>
                  </w:txbxContent>
                </v:textbox>
              </v:shape>
            </v:group>
            <v:group id="_x0000_s1897" style="position:absolute;left:6875;top:1264;width:3765;height:2282" coordorigin="1745,1639" coordsize="3765,2282">
              <v:shape id="_x0000_s1898" type="#_x0000_t202" style="position:absolute;left:5195;top:2564;width:315;height:360" stroked="f">
                <v:textbox style="mso-next-textbox:#_x0000_s1898" inset="0,0,0,0">
                  <w:txbxContent>
                    <w:p w:rsidR="003C1078" w:rsidRDefault="003C1078" w:rsidP="003C1078">
                      <w:proofErr w:type="gramStart"/>
                      <w:r>
                        <w:rPr>
                          <w:i/>
                          <w:lang w:val="en-US"/>
                        </w:rPr>
                        <w:t>u</w:t>
                      </w:r>
                      <w:proofErr w:type="spellStart"/>
                      <w:r w:rsidRPr="006C26DB">
                        <w:rPr>
                          <w:sz w:val="32"/>
                          <w:szCs w:val="32"/>
                          <w:vertAlign w:val="subscript"/>
                        </w:rPr>
                        <w:t>н</w:t>
                      </w:r>
                      <w:proofErr w:type="spellEnd"/>
                      <w:proofErr w:type="gramEnd"/>
                    </w:p>
                  </w:txbxContent>
                </v:textbox>
              </v:shape>
              <v:line id="_x0000_s1899" style="position:absolute" from="5069,2571" to="5069,2961">
                <v:stroke endarrow="block" endarrowwidth="narrow" endarrowlength="short"/>
              </v:line>
              <v:group id="_x0000_s1900" style="position:absolute;left:4770;top:2460;width:195;height:615" coordorigin="2385,3465" coordsize="540,510">
                <v:line id="_x0000_s1901" style="position:absolute" from="2430,3465" to="2925,3465">
                  <v:stroke dashstyle="dash"/>
                </v:line>
                <v:line id="_x0000_s1902" style="position:absolute" from="2385,3975" to="2880,3975">
                  <v:stroke dashstyle="dash"/>
                </v:line>
              </v:group>
              <v:rect id="_x0000_s1903" style="position:absolute;left:1919;top:1857;width:2758;height:1851">
                <v:fill color2="black"/>
              </v:rect>
              <v:line id="_x0000_s1904" style="position:absolute" from="3270,1871" to="3271,3708">
                <v:stroke startarrowwidth="narrow" startarrowlength="short" endarrowwidth="narrow" endarrowlength="short"/>
              </v:line>
              <v:group id="_x0000_s1905" style="position:absolute;left:2289;top:3494;width:453;height:427" coordorigin="2544,2691" coordsize="453,427">
                <v:oval id="_x0000_s1906" style="position:absolute;left:2544;top:2691;width:453;height:427">
                  <v:fill color2="black"/>
                </v:oval>
                <v:rect id="_x0000_s1907" style="position:absolute;left:2703;top:2766;width:161;height:251" stroked="f">
                  <v:fill color2="black"/>
                  <v:textbox style="mso-next-textbox:#_x0000_s1907" inset="1pt,1pt,1pt,1pt">
                    <w:txbxContent>
                      <w:p w:rsidR="003C1078" w:rsidRDefault="003C1078" w:rsidP="003C1078">
                        <w:r>
                          <w:rPr>
                            <w:b/>
                            <w:sz w:val="24"/>
                          </w:rPr>
                          <w:t>2</w:t>
                        </w:r>
                      </w:p>
                    </w:txbxContent>
                  </v:textbox>
                </v:rect>
              </v:group>
              <v:group id="_x0000_s1908" style="position:absolute;left:3697;top:3479;width:453;height:427" coordorigin="3607,2691" coordsize="453,427">
                <v:oval id="_x0000_s1909" style="position:absolute;left:3607;top:2691;width:453;height:427">
                  <v:fill color2="black"/>
                </v:oval>
                <v:rect id="_x0000_s1910" style="position:absolute;left:3766;top:2766;width:161;height:251" stroked="f">
                  <v:fill color2="black"/>
                  <v:textbox style="mso-next-textbox:#_x0000_s1910" inset="1pt,1pt,1pt,1pt">
                    <w:txbxContent>
                      <w:p w:rsidR="003C1078" w:rsidRDefault="003C1078" w:rsidP="003C1078">
                        <w:r>
                          <w:rPr>
                            <w:b/>
                            <w:sz w:val="24"/>
                          </w:rPr>
                          <w:t>5</w:t>
                        </w:r>
                      </w:p>
                    </w:txbxContent>
                  </v:textbox>
                </v:rect>
              </v:group>
              <v:group id="_x0000_s1911" style="position:absolute;left:2336;top:1639;width:453;height:427" coordorigin="1481,2666" coordsize="453,427">
                <v:oval id="_x0000_s1912" style="position:absolute;left:1481;top:2666;width:453;height:427">
                  <v:fill color2="black"/>
                </v:oval>
                <v:rect id="_x0000_s1913" style="position:absolute;left:1640;top:2741;width:161;height:251" stroked="f">
                  <v:fill color2="black"/>
                  <v:textbox style="mso-next-textbox:#_x0000_s1913" inset="1pt,1pt,1pt,1pt">
                    <w:txbxContent>
                      <w:p w:rsidR="003C1078" w:rsidRDefault="003C1078" w:rsidP="003C1078">
                        <w:r>
                          <w:rPr>
                            <w:b/>
                            <w:sz w:val="24"/>
                          </w:rPr>
                          <w:t>1</w:t>
                        </w:r>
                      </w:p>
                    </w:txbxContent>
                  </v:textbox>
                </v:rect>
              </v:group>
              <v:group id="_x0000_s1914" style="position:absolute;left:3037;top:2496;width:453;height:427" coordorigin="3037,1843" coordsize="453,427">
                <v:oval id="_x0000_s1915" style="position:absolute;left:3037;top:1843;width:453;height:427">
                  <v:fill color2="black"/>
                </v:oval>
                <v:rect id="_x0000_s1916" style="position:absolute;left:3182;top:1913;width:160;height:251" stroked="f">
                  <v:fill color2="black"/>
                  <v:textbox style="mso-next-textbox:#_x0000_s1916" inset="1pt,1pt,1pt,1pt">
                    <w:txbxContent>
                      <w:p w:rsidR="003C1078" w:rsidRDefault="003C1078" w:rsidP="003C1078">
                        <w:r>
                          <w:rPr>
                            <w:b/>
                            <w:sz w:val="24"/>
                          </w:rPr>
                          <w:t>3</w:t>
                        </w:r>
                      </w:p>
                    </w:txbxContent>
                  </v:textbox>
                </v:rect>
              </v:group>
              <v:group id="_x0000_s1917" style="position:absolute;left:3814;top:1642;width:453;height:427" coordorigin="3079,3584" coordsize="453,427">
                <v:oval id="_x0000_s1918" style="position:absolute;left:3079;top:3584;width:453;height:427">
                  <v:fill color2="black"/>
                </v:oval>
                <v:rect id="_x0000_s1919" style="position:absolute;left:3208;top:3639;width:161;height:251" stroked="f">
                  <v:fill color2="black"/>
                  <v:textbox style="mso-next-textbox:#_x0000_s1919" inset="1pt,1pt,1pt,1pt">
                    <w:txbxContent>
                      <w:p w:rsidR="003C1078" w:rsidRDefault="003C1078" w:rsidP="003C1078">
                        <w:r>
                          <w:rPr>
                            <w:b/>
                            <w:sz w:val="24"/>
                          </w:rPr>
                          <w:t>4</w:t>
                        </w:r>
                      </w:p>
                    </w:txbxContent>
                  </v:textbox>
                </v:rect>
              </v:group>
              <v:group id="_x0000_s1920" style="position:absolute;left:4448;top:2519;width:453;height:427" coordorigin="4658,2721" coordsize="453,427">
                <v:oval id="_x0000_s1921" style="position:absolute;left:4658;top:2721;width:453;height:427">
                  <v:fill color2="black"/>
                </v:oval>
                <v:rect id="_x0000_s1922" style="position:absolute;left:4803;top:2791;width:160;height:251" stroked="f">
                  <v:fill color2="black"/>
                  <v:textbox style="mso-next-textbox:#_x0000_s1922" inset="1pt,1pt,1pt,1pt">
                    <w:txbxContent>
                      <w:p w:rsidR="003C1078" w:rsidRDefault="003C1078" w:rsidP="003C1078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6</w:t>
                        </w:r>
                      </w:p>
                    </w:txbxContent>
                  </v:textbox>
                </v:rect>
              </v:group>
              <v:shape id="_x0000_s1923" type="#_x0000_t202" style="position:absolute;left:2153;top:2579;width:502;height:375" stroked="f">
                <v:textbox style="mso-next-textbox:#_x0000_s1923" inset="0,0,0,0">
                  <w:txbxContent>
                    <w:p w:rsidR="003C1078" w:rsidRDefault="003C1078" w:rsidP="003C1078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proofErr w:type="gramStart"/>
                      <w:r>
                        <w:rPr>
                          <w:i/>
                          <w:lang w:val="en-US"/>
                        </w:rPr>
                        <w:t>e</w:t>
                      </w:r>
                      <w:proofErr w:type="spellStart"/>
                      <w:r>
                        <w:rPr>
                          <w:vertAlign w:val="subscript"/>
                        </w:rPr>
                        <w:t>вх</w:t>
                      </w:r>
                      <w:proofErr w:type="spellEnd"/>
                      <w:proofErr w:type="gramEnd"/>
                    </w:p>
                  </w:txbxContent>
                </v:textbox>
              </v:shape>
              <v:group id="_x0000_s1924" style="position:absolute;left:1745;top:2624;width:355;height:357" coordorigin="61" coordsize="19880,20000">
                <v:line id="_x0000_s1925" style="position:absolute" from="10085,112" to="10141,19776" strokeweight=".25pt">
                  <v:stroke startarrowwidth="narrow" startarrowlength="short" endarrowwidth="narrow" endarrowlength="short"/>
                </v:line>
                <v:group id="_x0000_s1926" style="position:absolute;left:4709;width:10584;height:8740" coordsize="19999,20000">
                  <v:line id="_x0000_s1927" style="position:absolute;flip:x" from="0,384" to="9841,20000" strokeweight=".25pt">
                    <v:stroke startarrowwidth="narrow" startarrowlength="short" endarrowwidth="narrow" endarrowlength="short"/>
                  </v:line>
                  <v:line id="_x0000_s1928" style="position:absolute;flip:x y" from="10158,0" to="19999,19613" strokeweight=".25pt">
                    <v:stroke startarrowwidth="narrow" startarrowlength="short" endarrowwidth="narrow" endarrowlength="short"/>
                  </v:line>
                </v:group>
                <v:oval id="_x0000_s1929" style="position:absolute;left:61;top:112;width:19880;height:19888" filled="f" strokeweight=".25pt"/>
              </v:group>
            </v:group>
            <w10:wrap type="topAndBottom"/>
          </v:group>
        </w:pict>
      </w:r>
      <w:r>
        <w:t xml:space="preserve"> Всё задание выполняется только для рисунка №2</w:t>
      </w:r>
    </w:p>
    <w:p w:rsidR="003C1078" w:rsidRPr="003C1078" w:rsidRDefault="003C1078" w:rsidP="003C1078">
      <w:pPr>
        <w:pStyle w:val="a3"/>
        <w:jc w:val="both"/>
      </w:pPr>
    </w:p>
    <w:p w:rsidR="003C1078" w:rsidRPr="005731D7" w:rsidRDefault="005731D7" w:rsidP="003C1078">
      <w:pPr>
        <w:pStyle w:val="a3"/>
        <w:jc w:val="both"/>
      </w:pPr>
      <w:r w:rsidRPr="005731D7">
        <w:tab/>
      </w:r>
      <w:r w:rsidRPr="005731D7">
        <w:tab/>
      </w:r>
      <w:r w:rsidRPr="005731D7">
        <w:tab/>
      </w:r>
      <w:r>
        <w:t xml:space="preserve">Рис.1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Рис.2</w:t>
      </w:r>
    </w:p>
    <w:p w:rsidR="000D6111" w:rsidRPr="000D6111" w:rsidRDefault="000D6111" w:rsidP="003C1078">
      <w:pPr>
        <w:spacing w:before="60" w:after="60"/>
        <w:jc w:val="both"/>
        <w:rPr>
          <w:b/>
          <w:szCs w:val="28"/>
          <w:u w:val="single"/>
          <w:lang w:val="en-US"/>
        </w:rPr>
      </w:pPr>
      <w:r>
        <w:rPr>
          <w:b/>
          <w:szCs w:val="28"/>
          <w:u w:val="single"/>
        </w:rPr>
        <w:t>Вариант</w:t>
      </w:r>
      <w:r>
        <w:rPr>
          <w:b/>
          <w:szCs w:val="28"/>
          <w:u w:val="single"/>
          <w:lang w:val="en-US"/>
        </w:rPr>
        <w:t>:</w:t>
      </w:r>
    </w:p>
    <w:p w:rsidR="003C1078" w:rsidRPr="00255521" w:rsidRDefault="003C1078" w:rsidP="003C1078">
      <w:pPr>
        <w:spacing w:before="60" w:after="60"/>
        <w:jc w:val="both"/>
        <w:rPr>
          <w:b/>
          <w:u w:val="single"/>
        </w:rPr>
      </w:pPr>
      <w:r w:rsidRPr="00255521">
        <w:rPr>
          <w:b/>
          <w:szCs w:val="28"/>
          <w:u w:val="single"/>
        </w:rPr>
        <w:t xml:space="preserve">Разложение функции </w:t>
      </w:r>
      <w:r w:rsidRPr="00255521">
        <w:rPr>
          <w:b/>
          <w:position w:val="-12"/>
          <w:szCs w:val="28"/>
          <w:u w:val="single"/>
        </w:rPr>
        <w:object w:dxaOrig="580" w:dyaOrig="360">
          <v:shape id="_x0000_i1026" type="#_x0000_t75" style="width:29.2pt;height:18.35pt" o:ole="">
            <v:imagedata r:id="rId19" o:title=""/>
          </v:shape>
          <o:OLEObject Type="Embed" ProgID="Equation.DSMT4" ShapeID="_x0000_i1026" DrawAspect="Content" ObjectID="_1388141665" r:id="rId20"/>
        </w:object>
      </w:r>
      <w:r w:rsidRPr="00255521">
        <w:rPr>
          <w:b/>
          <w:szCs w:val="28"/>
          <w:u w:val="single"/>
        </w:rPr>
        <w:t xml:space="preserve"> в ряд Фурье:</w:t>
      </w:r>
    </w:p>
    <w:p w:rsidR="00343B59" w:rsidRPr="005731D7" w:rsidRDefault="003C1078" w:rsidP="00343B59">
      <w:pPr>
        <w:spacing w:before="60" w:after="60"/>
        <w:jc w:val="both"/>
      </w:pPr>
      <w:r w:rsidRPr="00A05E9B">
        <w:rPr>
          <w:position w:val="-36"/>
        </w:rPr>
        <w:object w:dxaOrig="8680" w:dyaOrig="859">
          <v:shape id="_x0000_i1025" type="#_x0000_t75" style="width:434.05pt;height:42.8pt" o:ole="">
            <v:imagedata r:id="rId21" o:title=""/>
          </v:shape>
          <o:OLEObject Type="Embed" ProgID="Equation.DSMT4" ShapeID="_x0000_i1025" DrawAspect="Content" ObjectID="_1388141666" r:id="rId22"/>
        </w:object>
      </w:r>
    </w:p>
    <w:p w:rsidR="003C1078" w:rsidRPr="00255521" w:rsidRDefault="005731D7" w:rsidP="003C1078">
      <w:pPr>
        <w:rPr>
          <w:b/>
          <w:u w:val="single"/>
          <w:lang w:val="en-US"/>
        </w:rPr>
      </w:pPr>
      <w:r w:rsidRPr="00255521">
        <w:rPr>
          <w:b/>
          <w:u w:val="single"/>
        </w:rPr>
        <w:t>Параметры из таблиц 4.1…4.4</w:t>
      </w:r>
      <w:r w:rsidRPr="00255521">
        <w:rPr>
          <w:b/>
          <w:u w:val="single"/>
          <w:lang w:val="en-US"/>
        </w:rPr>
        <w:t>:</w:t>
      </w:r>
    </w:p>
    <w:p w:rsidR="005731D7" w:rsidRDefault="005731D7" w:rsidP="003C1078">
      <w:pPr>
        <w:rPr>
          <w:u w:val="single"/>
          <w:lang w:val="en-US"/>
        </w:rPr>
      </w:pPr>
      <w:r w:rsidRPr="00B727C0">
        <w:rPr>
          <w:b/>
        </w:rPr>
        <w:t>Таблица 4.1</w:t>
      </w:r>
      <w:r w:rsidRPr="00966559">
        <w:rPr>
          <w:b/>
        </w:rPr>
        <w:t xml:space="preserve"> (</w:t>
      </w:r>
      <w:r>
        <w:rPr>
          <w:b/>
        </w:rPr>
        <w:t>начало</w:t>
      </w:r>
      <w:r w:rsidRPr="00966559">
        <w:rPr>
          <w:b/>
        </w:rPr>
        <w:t>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17"/>
        <w:gridCol w:w="5045"/>
        <w:gridCol w:w="1276"/>
      </w:tblGrid>
      <w:tr w:rsidR="00255521" w:rsidTr="00B43776">
        <w:tblPrEx>
          <w:tblCellMar>
            <w:top w:w="0" w:type="dxa"/>
            <w:bottom w:w="0" w:type="dxa"/>
          </w:tblCellMar>
        </w:tblPrEx>
        <w:trPr>
          <w:cantSplit/>
          <w:trHeight w:val="645"/>
        </w:trPr>
        <w:tc>
          <w:tcPr>
            <w:tcW w:w="1217" w:type="dxa"/>
          </w:tcPr>
          <w:p w:rsidR="00255521" w:rsidRDefault="00255521" w:rsidP="00B43776">
            <w:pPr>
              <w:jc w:val="center"/>
            </w:pPr>
            <w:r>
              <w:t>Рисунок</w:t>
            </w:r>
          </w:p>
          <w:p w:rsidR="00255521" w:rsidRDefault="00255521" w:rsidP="00B43776">
            <w:pPr>
              <w:jc w:val="center"/>
            </w:pPr>
            <w:r>
              <w:t>схемы</w:t>
            </w:r>
          </w:p>
        </w:tc>
        <w:tc>
          <w:tcPr>
            <w:tcW w:w="5045" w:type="dxa"/>
          </w:tcPr>
          <w:p w:rsidR="00255521" w:rsidRDefault="00255521" w:rsidP="00B43776">
            <w:pPr>
              <w:jc w:val="center"/>
            </w:pPr>
            <w:r>
              <w:t>Параметры источника</w:t>
            </w:r>
          </w:p>
          <w:p w:rsidR="00255521" w:rsidRDefault="00255521" w:rsidP="00B43776">
            <w:r>
              <w:t xml:space="preserve">   Тип        Форма    </w:t>
            </w:r>
            <w:r>
              <w:rPr>
                <w:vertAlign w:val="subscript"/>
              </w:rPr>
              <w:t xml:space="preserve"> </w:t>
            </w:r>
            <w:r>
              <w:t xml:space="preserve"> </w:t>
            </w:r>
            <w:proofErr w:type="gramStart"/>
            <w:r>
              <w:rPr>
                <w:i/>
                <w:lang w:val="en-US"/>
              </w:rPr>
              <w:t>F</w:t>
            </w:r>
            <w:proofErr w:type="gramEnd"/>
            <w:r>
              <w:rPr>
                <w:vertAlign w:val="subscript"/>
              </w:rPr>
              <w:t xml:space="preserve">м </w:t>
            </w:r>
            <w:r>
              <w:t>[</w:t>
            </w:r>
            <w:r>
              <w:rPr>
                <w:lang w:val="en-US"/>
              </w:rPr>
              <w:t>A</w:t>
            </w:r>
            <w:r>
              <w:t>,</w:t>
            </w:r>
            <w:r>
              <w:rPr>
                <w:lang w:val="en-US"/>
              </w:rPr>
              <w:t>B</w:t>
            </w:r>
            <w:r>
              <w:t>]</w:t>
            </w:r>
            <w:r>
              <w:rPr>
                <w:vertAlign w:val="subscript"/>
              </w:rPr>
              <w:t xml:space="preserve">         </w:t>
            </w:r>
            <w:r>
              <w:sym w:font="Symbol" w:char="F077"/>
            </w:r>
            <w:r>
              <w:rPr>
                <w:vertAlign w:val="subscript"/>
              </w:rPr>
              <w:t>1</w:t>
            </w:r>
            <w:r>
              <w:t>[1/</w:t>
            </w:r>
            <w:r>
              <w:rPr>
                <w:lang w:val="en-US"/>
              </w:rPr>
              <w:t>c</w:t>
            </w:r>
            <w:r>
              <w:t>]</w:t>
            </w:r>
          </w:p>
        </w:tc>
        <w:tc>
          <w:tcPr>
            <w:tcW w:w="1276" w:type="dxa"/>
          </w:tcPr>
          <w:p w:rsidR="00255521" w:rsidRDefault="00255521" w:rsidP="00B43776">
            <w:pPr>
              <w:jc w:val="center"/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rPr>
                <w:lang w:val="en-US"/>
              </w:rP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  <w:p w:rsidR="00255521" w:rsidRDefault="00255521" w:rsidP="00B43776">
            <w:pPr>
              <w:jc w:val="center"/>
            </w:pPr>
          </w:p>
        </w:tc>
      </w:tr>
    </w:tbl>
    <w:p w:rsidR="005731D7" w:rsidRPr="005731D7" w:rsidRDefault="005731D7" w:rsidP="003C1078">
      <w:pPr>
        <w:rPr>
          <w:u w:val="single"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17"/>
        <w:gridCol w:w="1217"/>
        <w:gridCol w:w="1135"/>
        <w:gridCol w:w="1299"/>
        <w:gridCol w:w="1394"/>
        <w:gridCol w:w="1276"/>
      </w:tblGrid>
      <w:tr w:rsidR="00255521" w:rsidTr="00B43776">
        <w:tblPrEx>
          <w:tblCellMar>
            <w:top w:w="0" w:type="dxa"/>
            <w:bottom w:w="0" w:type="dxa"/>
          </w:tblCellMar>
        </w:tblPrEx>
        <w:tc>
          <w:tcPr>
            <w:tcW w:w="1217" w:type="dxa"/>
          </w:tcPr>
          <w:p w:rsidR="00255521" w:rsidRDefault="00255521" w:rsidP="00B43776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255521" w:rsidRDefault="00255521" w:rsidP="00B43776">
            <w:pPr>
              <w:jc w:val="center"/>
            </w:pPr>
            <w:r>
              <w:t>ЭДС</w:t>
            </w:r>
          </w:p>
        </w:tc>
        <w:tc>
          <w:tcPr>
            <w:tcW w:w="1135" w:type="dxa"/>
          </w:tcPr>
          <w:p w:rsidR="00255521" w:rsidRPr="003067D3" w:rsidRDefault="00255521" w:rsidP="00B437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1299" w:type="dxa"/>
          </w:tcPr>
          <w:p w:rsidR="00255521" w:rsidRDefault="00255521" w:rsidP="00B43776">
            <w:pPr>
              <w:jc w:val="center"/>
            </w:pPr>
            <w:r>
              <w:rPr>
                <w:i/>
                <w:lang w:val="en-US"/>
              </w:rPr>
              <w:t>E</w:t>
            </w:r>
            <w:r>
              <w:rPr>
                <w:vertAlign w:val="subscript"/>
              </w:rPr>
              <w:t>м</w:t>
            </w:r>
            <w:r>
              <w:t>=125</w:t>
            </w:r>
            <w:r>
              <w:rPr>
                <w:lang w:val="en-US"/>
              </w:rPr>
              <w:t>B</w:t>
            </w:r>
          </w:p>
        </w:tc>
        <w:tc>
          <w:tcPr>
            <w:tcW w:w="1394" w:type="dxa"/>
          </w:tcPr>
          <w:p w:rsidR="00255521" w:rsidRDefault="00255521" w:rsidP="00B43776">
            <w:pPr>
              <w:jc w:val="center"/>
            </w:pPr>
            <w:r>
              <w:t>100</w:t>
            </w:r>
          </w:p>
        </w:tc>
        <w:tc>
          <w:tcPr>
            <w:tcW w:w="1276" w:type="dxa"/>
          </w:tcPr>
          <w:p w:rsidR="00255521" w:rsidRDefault="00255521" w:rsidP="00B43776">
            <w:pPr>
              <w:jc w:val="center"/>
            </w:pPr>
            <w:r>
              <w:rPr>
                <w:i/>
                <w:lang w:val="en-US"/>
              </w:rPr>
              <w:t>u</w:t>
            </w:r>
            <w:proofErr w:type="spellStart"/>
            <w:r>
              <w:rPr>
                <w:vertAlign w:val="subscript"/>
              </w:rPr>
              <w:t>н</w:t>
            </w:r>
            <w:proofErr w:type="spellEnd"/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</w:tbl>
    <w:p w:rsidR="003C1078" w:rsidRDefault="003C1078" w:rsidP="003C1078">
      <w:pPr>
        <w:pStyle w:val="a3"/>
        <w:jc w:val="both"/>
        <w:rPr>
          <w:lang w:val="en-US"/>
        </w:rPr>
      </w:pPr>
    </w:p>
    <w:p w:rsidR="005731D7" w:rsidRDefault="005731D7" w:rsidP="005731D7">
      <w:pPr>
        <w:rPr>
          <w:b/>
          <w:lang w:val="en-US"/>
        </w:rPr>
      </w:pPr>
    </w:p>
    <w:p w:rsidR="005731D7" w:rsidRDefault="005731D7" w:rsidP="005731D7">
      <w:pPr>
        <w:rPr>
          <w:b/>
          <w:lang w:val="en-US"/>
        </w:rPr>
      </w:pPr>
      <w:r>
        <w:rPr>
          <w:b/>
        </w:rPr>
        <w:t>Т</w:t>
      </w:r>
      <w:r w:rsidRPr="004B61AC">
        <w:rPr>
          <w:b/>
        </w:rPr>
        <w:t>аблиц</w:t>
      </w:r>
      <w:r>
        <w:rPr>
          <w:b/>
        </w:rPr>
        <w:t>а</w:t>
      </w:r>
      <w:r w:rsidRPr="004B61AC">
        <w:rPr>
          <w:b/>
        </w:rPr>
        <w:t xml:space="preserve"> 4.1</w:t>
      </w:r>
      <w:r>
        <w:rPr>
          <w:b/>
        </w:rPr>
        <w:t xml:space="preserve"> (окончание)</w:t>
      </w:r>
    </w:p>
    <w:p w:rsidR="005731D7" w:rsidRDefault="005731D7" w:rsidP="005731D7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31"/>
        <w:gridCol w:w="7217"/>
      </w:tblGrid>
      <w:tr w:rsidR="00255521" w:rsidTr="00255521">
        <w:tblPrEx>
          <w:tblCellMar>
            <w:top w:w="0" w:type="dxa"/>
            <w:bottom w:w="0" w:type="dxa"/>
          </w:tblCellMar>
        </w:tblPrEx>
        <w:trPr>
          <w:cantSplit/>
          <w:trHeight w:val="1134"/>
        </w:trPr>
        <w:tc>
          <w:tcPr>
            <w:tcW w:w="1031" w:type="dxa"/>
            <w:textDirection w:val="btLr"/>
          </w:tcPr>
          <w:p w:rsidR="00255521" w:rsidRDefault="00255521" w:rsidP="00B43776">
            <w:pPr>
              <w:ind w:left="113" w:right="113"/>
              <w:rPr>
                <w:sz w:val="24"/>
              </w:rPr>
            </w:pPr>
            <w:r>
              <w:rPr>
                <w:sz w:val="24"/>
              </w:rPr>
              <w:t>Рисунок    сх</w:t>
            </w:r>
            <w:r>
              <w:rPr>
                <w:sz w:val="24"/>
              </w:rPr>
              <w:t>е</w:t>
            </w:r>
            <w:r>
              <w:rPr>
                <w:sz w:val="24"/>
              </w:rPr>
              <w:t>мы</w:t>
            </w:r>
          </w:p>
        </w:tc>
        <w:tc>
          <w:tcPr>
            <w:tcW w:w="7217" w:type="dxa"/>
            <w:tcBorders>
              <w:bottom w:val="single" w:sz="4" w:space="0" w:color="auto"/>
            </w:tcBorders>
          </w:tcPr>
          <w:p w:rsidR="00255521" w:rsidRDefault="00255521" w:rsidP="00B43776">
            <w:pPr>
              <w:jc w:val="center"/>
            </w:pPr>
            <w:r>
              <w:t xml:space="preserve">Параметры элементов </w:t>
            </w:r>
            <w:r>
              <w:rPr>
                <w:i/>
                <w:lang w:val="en-US"/>
              </w:rPr>
              <w:t>R</w:t>
            </w:r>
            <w:r>
              <w:t>[Ом]</w:t>
            </w:r>
            <w:r>
              <w:rPr>
                <w:i/>
              </w:rPr>
              <w:t xml:space="preserve">, </w:t>
            </w:r>
            <w:r>
              <w:rPr>
                <w:i/>
                <w:lang w:val="en-US"/>
              </w:rPr>
              <w:t>L</w:t>
            </w:r>
            <w:r>
              <w:t>[мГн]</w:t>
            </w:r>
            <w:r>
              <w:rPr>
                <w:i/>
              </w:rPr>
              <w:t xml:space="preserve">, </w:t>
            </w:r>
            <w:r>
              <w:rPr>
                <w:i/>
                <w:lang w:val="en-US"/>
              </w:rPr>
              <w:t>C</w:t>
            </w:r>
            <w:r>
              <w:t>[мкФ]</w:t>
            </w:r>
          </w:p>
          <w:p w:rsidR="00255521" w:rsidRDefault="00255521" w:rsidP="00B43776">
            <w:pPr>
              <w:jc w:val="center"/>
            </w:pPr>
            <w:r>
              <w:t xml:space="preserve">Н  о  м  е  </w:t>
            </w:r>
            <w:proofErr w:type="spellStart"/>
            <w:proofErr w:type="gramStart"/>
            <w:r>
              <w:t>р</w:t>
            </w:r>
            <w:proofErr w:type="spellEnd"/>
            <w:proofErr w:type="gramEnd"/>
            <w:r>
              <w:t xml:space="preserve">  а    в  е  т  в  е  </w:t>
            </w:r>
            <w:proofErr w:type="spellStart"/>
            <w:r>
              <w:t>й</w:t>
            </w:r>
            <w:proofErr w:type="spellEnd"/>
          </w:p>
          <w:p w:rsidR="00255521" w:rsidRDefault="00255521" w:rsidP="00B43776">
            <w:pPr>
              <w:rPr>
                <w:vertAlign w:val="subscript"/>
                <w:lang w:val="en-US"/>
              </w:rPr>
            </w:pPr>
            <w:r>
              <w:t xml:space="preserve">     </w:t>
            </w:r>
            <w:r>
              <w:rPr>
                <w:lang w:val="en-US"/>
              </w:rPr>
              <w:t>1            2             3            4             5             6             7</w:t>
            </w:r>
          </w:p>
        </w:tc>
      </w:tr>
    </w:tbl>
    <w:p w:rsidR="005731D7" w:rsidRPr="005731D7" w:rsidRDefault="005731D7" w:rsidP="005731D7">
      <w:pPr>
        <w:rPr>
          <w:b/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31"/>
        <w:gridCol w:w="1031"/>
        <w:gridCol w:w="1031"/>
        <w:gridCol w:w="1031"/>
        <w:gridCol w:w="1031"/>
        <w:gridCol w:w="1031"/>
        <w:gridCol w:w="1031"/>
        <w:gridCol w:w="1031"/>
      </w:tblGrid>
      <w:tr w:rsidR="00255521" w:rsidRPr="00663865" w:rsidTr="00B43776">
        <w:tblPrEx>
          <w:tblCellMar>
            <w:top w:w="0" w:type="dxa"/>
            <w:bottom w:w="0" w:type="dxa"/>
          </w:tblCellMar>
        </w:tblPrEx>
        <w:tc>
          <w:tcPr>
            <w:tcW w:w="1031" w:type="dxa"/>
          </w:tcPr>
          <w:p w:rsidR="00255521" w:rsidRDefault="00255521" w:rsidP="00B43776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255521" w:rsidRPr="00663865" w:rsidRDefault="00255521" w:rsidP="00B43776">
            <w:pPr>
              <w:pStyle w:val="1"/>
              <w:rPr>
                <w:b w:val="0"/>
                <w:lang w:val="en-US"/>
              </w:rPr>
            </w:pPr>
            <w:r w:rsidRPr="00663865">
              <w:rPr>
                <w:b w:val="0"/>
                <w:i/>
                <w:lang w:val="en-US"/>
              </w:rPr>
              <w:t>R</w:t>
            </w:r>
            <w:r w:rsidRPr="00663865">
              <w:rPr>
                <w:b w:val="0"/>
                <w:lang w:val="en-US"/>
              </w:rPr>
              <w:t>=12</w:t>
            </w:r>
          </w:p>
        </w:tc>
        <w:tc>
          <w:tcPr>
            <w:tcW w:w="1031" w:type="dxa"/>
          </w:tcPr>
          <w:p w:rsidR="00255521" w:rsidRPr="00663865" w:rsidRDefault="00255521" w:rsidP="00B43776">
            <w:pPr>
              <w:pStyle w:val="1"/>
              <w:rPr>
                <w:b w:val="0"/>
                <w:lang w:val="en-US"/>
              </w:rPr>
            </w:pPr>
            <w:r w:rsidRPr="00663865">
              <w:rPr>
                <w:b w:val="0"/>
                <w:i/>
                <w:lang w:val="en-US"/>
              </w:rPr>
              <w:t>L</w:t>
            </w:r>
            <w:r w:rsidRPr="00663865">
              <w:rPr>
                <w:b w:val="0"/>
                <w:lang w:val="en-US"/>
              </w:rPr>
              <w:t>=200</w:t>
            </w:r>
          </w:p>
        </w:tc>
        <w:tc>
          <w:tcPr>
            <w:tcW w:w="1031" w:type="dxa"/>
          </w:tcPr>
          <w:p w:rsidR="00255521" w:rsidRPr="00663865" w:rsidRDefault="00255521" w:rsidP="00B43776">
            <w:pPr>
              <w:pStyle w:val="1"/>
              <w:rPr>
                <w:b w:val="0"/>
                <w:lang w:val="en-US"/>
              </w:rPr>
            </w:pPr>
            <w:r w:rsidRPr="00663865">
              <w:rPr>
                <w:b w:val="0"/>
                <w:i/>
                <w:lang w:val="en-US"/>
              </w:rPr>
              <w:t>C</w:t>
            </w:r>
            <w:r w:rsidRPr="00663865">
              <w:rPr>
                <w:b w:val="0"/>
                <w:lang w:val="en-US"/>
              </w:rPr>
              <w:t>=100</w:t>
            </w:r>
          </w:p>
        </w:tc>
        <w:tc>
          <w:tcPr>
            <w:tcW w:w="1031" w:type="dxa"/>
          </w:tcPr>
          <w:p w:rsidR="00255521" w:rsidRPr="00663865" w:rsidRDefault="00255521" w:rsidP="00B43776">
            <w:pPr>
              <w:pStyle w:val="1"/>
              <w:rPr>
                <w:b w:val="0"/>
                <w:lang w:val="en-US"/>
              </w:rPr>
            </w:pPr>
            <w:r w:rsidRPr="00663865">
              <w:rPr>
                <w:b w:val="0"/>
                <w:i/>
                <w:lang w:val="en-US"/>
              </w:rPr>
              <w:t>R</w:t>
            </w:r>
            <w:r w:rsidRPr="00663865">
              <w:rPr>
                <w:b w:val="0"/>
                <w:lang w:val="en-US"/>
              </w:rPr>
              <w:t>=12</w:t>
            </w:r>
          </w:p>
        </w:tc>
        <w:tc>
          <w:tcPr>
            <w:tcW w:w="1031" w:type="dxa"/>
          </w:tcPr>
          <w:p w:rsidR="00255521" w:rsidRPr="00663865" w:rsidRDefault="00255521" w:rsidP="00B43776">
            <w:pPr>
              <w:pStyle w:val="1"/>
              <w:rPr>
                <w:b w:val="0"/>
                <w:lang w:val="en-US"/>
              </w:rPr>
            </w:pPr>
            <w:r w:rsidRPr="00663865">
              <w:rPr>
                <w:b w:val="0"/>
                <w:i/>
                <w:lang w:val="en-US"/>
              </w:rPr>
              <w:t>L</w:t>
            </w:r>
            <w:r w:rsidRPr="00663865">
              <w:rPr>
                <w:b w:val="0"/>
                <w:lang w:val="en-US"/>
              </w:rPr>
              <w:t>=200</w:t>
            </w:r>
          </w:p>
        </w:tc>
        <w:tc>
          <w:tcPr>
            <w:tcW w:w="1031" w:type="dxa"/>
          </w:tcPr>
          <w:p w:rsidR="00255521" w:rsidRPr="00663865" w:rsidRDefault="00255521" w:rsidP="00B43776">
            <w:pPr>
              <w:pStyle w:val="1"/>
              <w:rPr>
                <w:b w:val="0"/>
                <w:lang w:val="en-US"/>
              </w:rPr>
            </w:pPr>
            <w:r w:rsidRPr="00663865">
              <w:rPr>
                <w:b w:val="0"/>
                <w:i/>
                <w:lang w:val="en-US"/>
              </w:rPr>
              <w:t>R</w:t>
            </w:r>
            <w:r w:rsidRPr="00663865">
              <w:rPr>
                <w:b w:val="0"/>
                <w:lang w:val="en-US"/>
              </w:rPr>
              <w:t>=96</w:t>
            </w:r>
          </w:p>
        </w:tc>
        <w:tc>
          <w:tcPr>
            <w:tcW w:w="1031" w:type="dxa"/>
          </w:tcPr>
          <w:p w:rsidR="00255521" w:rsidRPr="00225784" w:rsidRDefault="00255521" w:rsidP="00B43776">
            <w:pPr>
              <w:jc w:val="center"/>
            </w:pPr>
            <w:r>
              <w:t>__</w:t>
            </w:r>
          </w:p>
        </w:tc>
      </w:tr>
    </w:tbl>
    <w:p w:rsidR="005731D7" w:rsidRDefault="005731D7" w:rsidP="003C1078">
      <w:pPr>
        <w:pStyle w:val="a3"/>
        <w:jc w:val="both"/>
      </w:pPr>
    </w:p>
    <w:p w:rsidR="00255521" w:rsidRDefault="00255521" w:rsidP="003C1078">
      <w:pPr>
        <w:pStyle w:val="a3"/>
        <w:jc w:val="both"/>
      </w:pPr>
    </w:p>
    <w:p w:rsidR="00255521" w:rsidRPr="00255521" w:rsidRDefault="00255521" w:rsidP="003C1078">
      <w:pPr>
        <w:pStyle w:val="a3"/>
        <w:jc w:val="both"/>
        <w:rPr>
          <w:b/>
          <w:u w:val="single"/>
        </w:rPr>
      </w:pPr>
      <w:r w:rsidRPr="00255521">
        <w:rPr>
          <w:b/>
          <w:u w:val="single"/>
        </w:rPr>
        <w:t>Пример выполнения</w:t>
      </w:r>
      <w:r w:rsidRPr="00255521">
        <w:rPr>
          <w:b/>
          <w:u w:val="single"/>
          <w:lang w:val="en-US"/>
        </w:rPr>
        <w:t xml:space="preserve"> </w:t>
      </w:r>
      <w:r w:rsidRPr="00255521">
        <w:rPr>
          <w:b/>
          <w:u w:val="single"/>
        </w:rPr>
        <w:t>Задания 4:</w:t>
      </w:r>
    </w:p>
    <w:p w:rsidR="00255521" w:rsidRPr="00665C41" w:rsidRDefault="00255521" w:rsidP="00255521">
      <w:pPr>
        <w:ind w:firstLine="709"/>
        <w:jc w:val="both"/>
      </w:pPr>
      <w:r w:rsidRPr="00CD52E5">
        <w:rPr>
          <w:i/>
        </w:rPr>
        <w:t>Дано:</w:t>
      </w:r>
      <w:r w:rsidRPr="00CD52E5">
        <w:t xml:space="preserve"> К электрической цепи, схема которой приводится ниже, прил</w:t>
      </w:r>
      <w:r w:rsidRPr="00CD52E5">
        <w:t>о</w:t>
      </w:r>
      <w:r w:rsidRPr="00CD52E5">
        <w:t xml:space="preserve">жено несинусоидальное периодическое напряжение, форма которого также показана. Параметры цепи имеют следующие </w:t>
      </w:r>
      <w:r w:rsidRPr="00CD52E5">
        <w:lastRenderedPageBreak/>
        <w:t xml:space="preserve">значения: </w:t>
      </w:r>
      <w:r w:rsidRPr="00CD52E5">
        <w:rPr>
          <w:position w:val="-12"/>
        </w:rPr>
        <w:object w:dxaOrig="1460" w:dyaOrig="380">
          <v:shape id="_x0000_i1030" type="#_x0000_t75" style="width:72.7pt;height:19pt" o:ole="">
            <v:imagedata r:id="rId23" o:title=""/>
          </v:shape>
          <o:OLEObject Type="Embed" ProgID="Equation.DSMT4" ShapeID="_x0000_i1030" DrawAspect="Content" ObjectID="_1388141667" r:id="rId24"/>
        </w:object>
      </w:r>
      <w:r w:rsidRPr="00CD52E5">
        <w:t xml:space="preserve"> [Ом]; </w:t>
      </w:r>
      <w:r w:rsidRPr="00CD52E5">
        <w:rPr>
          <w:position w:val="-12"/>
        </w:rPr>
        <w:object w:dxaOrig="1420" w:dyaOrig="380">
          <v:shape id="_x0000_i1031" type="#_x0000_t75" style="width:71.3pt;height:19pt" o:ole="">
            <v:imagedata r:id="rId25" o:title=""/>
          </v:shape>
          <o:OLEObject Type="Embed" ProgID="Equation.DSMT4" ShapeID="_x0000_i1031" DrawAspect="Content" ObjectID="_1388141668" r:id="rId26"/>
        </w:object>
      </w:r>
      <w:r w:rsidRPr="00CD52E5">
        <w:t xml:space="preserve"> [Гн]; </w:t>
      </w:r>
      <w:r w:rsidRPr="00CD52E5">
        <w:rPr>
          <w:position w:val="-12"/>
        </w:rPr>
        <w:object w:dxaOrig="1020" w:dyaOrig="380">
          <v:shape id="_x0000_i1032" type="#_x0000_t75" style="width:50.95pt;height:19pt" o:ole="">
            <v:imagedata r:id="rId27" o:title=""/>
          </v:shape>
          <o:OLEObject Type="Embed" ProgID="Equation.DSMT4" ShapeID="_x0000_i1032" DrawAspect="Content" ObjectID="_1388141669" r:id="rId28"/>
        </w:object>
      </w:r>
      <w:r w:rsidRPr="00CD52E5">
        <w:t xml:space="preserve"> [мкФ]; </w:t>
      </w:r>
      <w:r w:rsidRPr="00CD52E5">
        <w:rPr>
          <w:position w:val="-12"/>
        </w:rPr>
        <w:object w:dxaOrig="1719" w:dyaOrig="380">
          <v:shape id="_x0000_i1033" type="#_x0000_t75" style="width:86.25pt;height:19pt" o:ole="">
            <v:imagedata r:id="rId29" o:title=""/>
          </v:shape>
          <o:OLEObject Type="Embed" ProgID="Equation.DSMT4" ShapeID="_x0000_i1033" DrawAspect="Content" ObjectID="_1388141670" r:id="rId30"/>
        </w:object>
      </w:r>
      <w:r w:rsidRPr="00CD52E5">
        <w:t xml:space="preserve">[В]; </w:t>
      </w:r>
      <w:r w:rsidRPr="00CD52E5">
        <w:rPr>
          <w:position w:val="-12"/>
        </w:rPr>
        <w:object w:dxaOrig="999" w:dyaOrig="380">
          <v:shape id="_x0000_i1034" type="#_x0000_t75" style="width:50.25pt;height:19pt" o:ole="">
            <v:imagedata r:id="rId31" o:title=""/>
          </v:shape>
          <o:OLEObject Type="Embed" ProgID="Equation.DSMT4" ShapeID="_x0000_i1034" DrawAspect="Content" ObjectID="_1388141671" r:id="rId32"/>
        </w:object>
      </w:r>
      <w:r w:rsidRPr="00CD52E5">
        <w:t xml:space="preserve"> [рад/</w:t>
      </w:r>
      <w:proofErr w:type="gramStart"/>
      <w:r w:rsidRPr="00CD52E5">
        <w:t>с</w:t>
      </w:r>
      <w:proofErr w:type="gramEnd"/>
      <w:r w:rsidRPr="00CD52E5">
        <w:t>].</w:t>
      </w:r>
    </w:p>
    <w:p w:rsidR="00255521" w:rsidRPr="00CD52E5" w:rsidRDefault="00255521" w:rsidP="00255521">
      <w:pPr>
        <w:ind w:firstLine="709"/>
        <w:jc w:val="both"/>
        <w:rPr>
          <w:i/>
          <w:lang w:val="en-US"/>
        </w:rPr>
      </w:pPr>
      <w:proofErr w:type="spellStart"/>
      <w:r w:rsidRPr="00CD52E5">
        <w:rPr>
          <w:i/>
          <w:lang w:val="en-US"/>
        </w:rPr>
        <w:t>Требуется</w:t>
      </w:r>
      <w:proofErr w:type="spellEnd"/>
      <w:r w:rsidRPr="00CD52E5">
        <w:rPr>
          <w:i/>
          <w:lang w:val="en-US"/>
        </w:rPr>
        <w:t xml:space="preserve"> </w:t>
      </w:r>
      <w:proofErr w:type="spellStart"/>
      <w:r w:rsidRPr="00CD52E5">
        <w:rPr>
          <w:i/>
          <w:lang w:val="en-US"/>
        </w:rPr>
        <w:t>выполнить</w:t>
      </w:r>
      <w:proofErr w:type="spellEnd"/>
      <w:r w:rsidRPr="00CD52E5">
        <w:rPr>
          <w:i/>
          <w:lang w:val="en-US"/>
        </w:rPr>
        <w:t xml:space="preserve"> </w:t>
      </w:r>
      <w:proofErr w:type="spellStart"/>
      <w:r w:rsidRPr="00CD52E5">
        <w:rPr>
          <w:i/>
          <w:lang w:val="en-US"/>
        </w:rPr>
        <w:t>следующие</w:t>
      </w:r>
      <w:proofErr w:type="spellEnd"/>
      <w:r w:rsidRPr="00CD52E5">
        <w:rPr>
          <w:i/>
          <w:lang w:val="en-US"/>
        </w:rPr>
        <w:t xml:space="preserve"> </w:t>
      </w:r>
      <w:proofErr w:type="spellStart"/>
      <w:r w:rsidRPr="00CD52E5">
        <w:rPr>
          <w:i/>
          <w:lang w:val="en-US"/>
        </w:rPr>
        <w:t>операции</w:t>
      </w:r>
      <w:proofErr w:type="spellEnd"/>
      <w:r w:rsidRPr="00CD52E5">
        <w:rPr>
          <w:i/>
          <w:lang w:val="en-US"/>
        </w:rPr>
        <w:t>:</w:t>
      </w:r>
    </w:p>
    <w:p w:rsidR="00255521" w:rsidRPr="00CD52E5" w:rsidRDefault="00255521" w:rsidP="00255521">
      <w:pPr>
        <w:numPr>
          <w:ilvl w:val="0"/>
          <w:numId w:val="3"/>
        </w:numPr>
        <w:spacing w:after="0" w:line="240" w:lineRule="auto"/>
        <w:jc w:val="both"/>
      </w:pPr>
      <w:r w:rsidRPr="00CD52E5">
        <w:t xml:space="preserve">представить напряжение источника </w:t>
      </w:r>
      <w:r w:rsidRPr="00CD52E5">
        <w:rPr>
          <w:i/>
          <w:lang w:val="en-US"/>
        </w:rPr>
        <w:t>f</w:t>
      </w:r>
      <w:r w:rsidRPr="00CD52E5">
        <w:t>(</w:t>
      </w:r>
      <w:r w:rsidRPr="00CD52E5">
        <w:rPr>
          <w:i/>
          <w:lang w:val="en-US"/>
        </w:rPr>
        <w:t>x</w:t>
      </w:r>
      <w:r w:rsidRPr="00CD52E5">
        <w:t>)</w:t>
      </w:r>
      <w:proofErr w:type="spellStart"/>
      <w:r w:rsidRPr="00CD52E5">
        <w:t>=</w:t>
      </w:r>
      <w:r w:rsidRPr="00CD52E5">
        <w:rPr>
          <w:i/>
        </w:rPr>
        <w:t>e</w:t>
      </w:r>
      <w:proofErr w:type="spellEnd"/>
      <w:r w:rsidRPr="00CD52E5">
        <w:t>(</w:t>
      </w:r>
      <w:r>
        <w:sym w:font="Symbol" w:char="F077"/>
      </w:r>
      <w:r w:rsidRPr="00CD52E5">
        <w:rPr>
          <w:i/>
          <w:lang w:val="en-US"/>
        </w:rPr>
        <w:t>t</w:t>
      </w:r>
      <w:r w:rsidRPr="00CD52E5">
        <w:t>) рядом Фурье, ограничив число членов ряда постоянной составляющей и тремя первыми гармон</w:t>
      </w:r>
      <w:r w:rsidRPr="00CD52E5">
        <w:t>и</w:t>
      </w:r>
      <w:r w:rsidRPr="00CD52E5">
        <w:t>ками.</w:t>
      </w:r>
    </w:p>
    <w:p w:rsidR="00255521" w:rsidRPr="00CD52E5" w:rsidRDefault="00255521" w:rsidP="00255521">
      <w:pPr>
        <w:numPr>
          <w:ilvl w:val="0"/>
          <w:numId w:val="3"/>
        </w:numPr>
        <w:spacing w:after="0" w:line="240" w:lineRule="auto"/>
        <w:jc w:val="both"/>
      </w:pPr>
      <w:r w:rsidRPr="00CD52E5">
        <w:t>построить графики спектров амплитуд и начальных фаз заданного исто</w:t>
      </w:r>
      <w:r w:rsidRPr="00CD52E5">
        <w:t>ч</w:t>
      </w:r>
      <w:r w:rsidRPr="00CD52E5">
        <w:t>ника.</w:t>
      </w:r>
    </w:p>
    <w:p w:rsidR="00255521" w:rsidRPr="00CD52E5" w:rsidRDefault="00255521" w:rsidP="00255521">
      <w:pPr>
        <w:numPr>
          <w:ilvl w:val="0"/>
          <w:numId w:val="3"/>
        </w:numPr>
        <w:spacing w:after="0" w:line="240" w:lineRule="auto"/>
        <w:jc w:val="both"/>
      </w:pPr>
      <w:r w:rsidRPr="00CD52E5">
        <w:t xml:space="preserve">определить напряжение на нагрузке </w:t>
      </w:r>
      <w:r w:rsidRPr="00CD52E5">
        <w:rPr>
          <w:position w:val="-12"/>
        </w:rPr>
        <w:object w:dxaOrig="620" w:dyaOrig="380">
          <v:shape id="_x0000_i1035" type="#_x0000_t75" style="width:31.25pt;height:19pt" o:ole="">
            <v:imagedata r:id="rId33" o:title=""/>
          </v:shape>
          <o:OLEObject Type="Embed" ProgID="Equation.DSMT4" ShapeID="_x0000_i1035" DrawAspect="Content" ObjectID="_1388141672" r:id="rId34"/>
        </w:object>
      </w:r>
      <w:r w:rsidRPr="00CD52E5">
        <w:t>, используя метод расчета по комплексным значениям;</w:t>
      </w:r>
    </w:p>
    <w:p w:rsidR="00255521" w:rsidRDefault="00255521" w:rsidP="00255521">
      <w:pPr>
        <w:numPr>
          <w:ilvl w:val="0"/>
          <w:numId w:val="3"/>
        </w:numPr>
        <w:spacing w:after="0" w:line="240" w:lineRule="auto"/>
        <w:jc w:val="both"/>
      </w:pPr>
      <w:r w:rsidRPr="00CD52E5">
        <w:t>построить графики спектральных</w:t>
      </w:r>
      <w:r>
        <w:t xml:space="preserve"> составляющих для напряжения (тока) на нагрузке.</w:t>
      </w:r>
    </w:p>
    <w:p w:rsidR="00255521" w:rsidRDefault="00255521" w:rsidP="00255521">
      <w:pPr>
        <w:numPr>
          <w:ilvl w:val="0"/>
          <w:numId w:val="3"/>
        </w:numPr>
        <w:spacing w:after="0" w:line="240" w:lineRule="auto"/>
        <w:jc w:val="both"/>
      </w:pPr>
      <w:r>
        <w:t>определить действующее значение напряжения (тока) на нагрузке и мо</w:t>
      </w:r>
      <w:r>
        <w:t>щ</w:t>
      </w:r>
      <w:r>
        <w:t>ность, рассеиваемую в ней.</w:t>
      </w:r>
    </w:p>
    <w:p w:rsidR="00255521" w:rsidRPr="009524DC" w:rsidRDefault="00255521" w:rsidP="00255521">
      <w:pPr>
        <w:ind w:firstLine="709"/>
        <w:jc w:val="both"/>
        <w:rPr>
          <w:color w:val="FF6600"/>
        </w:rPr>
      </w:pPr>
    </w:p>
    <w:p w:rsidR="00255521" w:rsidRDefault="00255521" w:rsidP="00255521">
      <w:pPr>
        <w:jc w:val="both"/>
      </w:pPr>
      <w:r w:rsidRPr="00C84367">
        <w:tab/>
      </w:r>
      <w:r>
        <w:rPr>
          <w:noProof/>
        </w:rPr>
        <w:pict>
          <v:group id="_x0000_s2324" style="position:absolute;left:0;text-align:left;margin-left:1.15pt;margin-top:10.05pt;width:194.6pt;height:102.4pt;z-index:251665408;mso-position-horizontal-relative:text;mso-position-vertical-relative:text" coordorigin="1621,3731" coordsize="3892,2048">
            <v:shape id="_x0000_s2325" type="#_x0000_t202" style="position:absolute;left:1621;top:4600;width:540;height:360" stroked="f">
              <v:textbox style="mso-next-textbox:#_x0000_s2325" inset="0,0,0,0">
                <w:txbxContent>
                  <w:p w:rsidR="00255521" w:rsidRPr="00EC3DC1" w:rsidRDefault="00255521" w:rsidP="00255521">
                    <w:pPr>
                      <w:rPr>
                        <w:i/>
                        <w:szCs w:val="28"/>
                        <w:lang w:val="en-US"/>
                      </w:rPr>
                    </w:pPr>
                    <w:proofErr w:type="gramStart"/>
                    <w:r w:rsidRPr="00EC3DC1">
                      <w:rPr>
                        <w:i/>
                        <w:szCs w:val="28"/>
                        <w:lang w:val="en-US"/>
                      </w:rPr>
                      <w:t>e</w:t>
                    </w:r>
                    <w:r w:rsidRPr="00696B88">
                      <w:rPr>
                        <w:szCs w:val="28"/>
                        <w:lang w:val="en-US"/>
                      </w:rPr>
                      <w:t>(</w:t>
                    </w:r>
                    <w:proofErr w:type="gramEnd"/>
                    <w:r>
                      <w:rPr>
                        <w:i/>
                        <w:szCs w:val="28"/>
                        <w:lang w:val="en-US"/>
                      </w:rPr>
                      <w:t>t</w:t>
                    </w:r>
                    <w:r>
                      <w:rPr>
                        <w:szCs w:val="28"/>
                        <w:lang w:val="en-US"/>
                      </w:rPr>
                      <w:t>)</w:t>
                    </w:r>
                  </w:p>
                </w:txbxContent>
              </v:textbox>
            </v:shape>
            <v:rect id="_x0000_s2326" style="position:absolute;left:2241;top:3964;width:2675;height:1682"/>
            <v:line id="_x0000_s2327" style="position:absolute;flip:x" from="3581,3911" to="3584,5604"/>
            <v:rect id="_x0000_s2328" style="position:absolute;left:4841;top:4560;width:161;height:401;rotation:180" strokeweight=".25pt"/>
            <v:rect id="_x0000_s2329" style="position:absolute;left:3437;top:4352;width:284;height:160;rotation:180" fillcolor="black" strokeweight=".25pt"/>
            <v:rect id="_x0000_s2330" style="position:absolute;left:3437;top:4417;width:289;height:30;rotation:180" strokecolor="white" strokeweight=".25pt"/>
            <v:line id="_x0000_s2331" style="position:absolute" from="2242,4582" to="2243,4933" strokeweight=".25pt">
              <v:stroke startarrowwidth="narrow" startarrowlength="short" endarrowwidth="narrow" endarrowlength="short"/>
            </v:line>
            <v:group id="_x0000_s2332" style="position:absolute;left:2146;top:4608;width:189;height:156" coordsize="19999,20000">
              <v:line id="_x0000_s2333" style="position:absolute;flip:x" from="0,384" to="9841,20000" strokeweight=".25pt">
                <v:stroke startarrowwidth="narrow" startarrowlength="short" endarrowwidth="narrow" endarrowlength="short"/>
              </v:line>
              <v:line id="_x0000_s2334" style="position:absolute;flip:x y" from="10158,0" to="19999,19613" strokeweight=".25pt">
                <v:stroke startarrowwidth="narrow" startarrowlength="short" endarrowwidth="narrow" endarrowlength="short"/>
              </v:line>
            </v:group>
            <v:oval id="_x0000_s2335" style="position:absolute;left:2062;top:4609;width:355;height:355" filled="f" strokeweight=".25pt"/>
            <v:oval id="_x0000_s2336" style="position:absolute;left:2772;top:3881;width:178;height:200;rotation:-90" strokeweight=".25pt"/>
            <v:oval id="_x0000_s2337" style="position:absolute;left:2975;top:3884;width:178;height:200;rotation:-90" strokeweight=".25pt"/>
            <v:rect id="_x0000_s2338" style="position:absolute;left:2915;top:3822;width:108;height:417;rotation:-90" strokecolor="white" strokeweight=".25pt"/>
            <v:shape id="_x0000_s2339" type="#_x0000_t202" style="position:absolute;left:5089;top:4604;width:424;height:341" stroked="f">
              <v:textbox style="mso-next-textbox:#_x0000_s2339" inset="0,0,0,0">
                <w:txbxContent>
                  <w:p w:rsidR="00255521" w:rsidRPr="00A52CA4" w:rsidRDefault="00255521" w:rsidP="00255521">
                    <w:proofErr w:type="spellStart"/>
                    <w:proofErr w:type="gramStart"/>
                    <w:r w:rsidRPr="00186803">
                      <w:rPr>
                        <w:i/>
                      </w:rPr>
                      <w:t>R</w:t>
                    </w:r>
                    <w:proofErr w:type="gramEnd"/>
                    <w:r w:rsidRPr="00CD52E5">
                      <w:rPr>
                        <w:sz w:val="32"/>
                        <w:szCs w:val="32"/>
                        <w:vertAlign w:val="subscript"/>
                      </w:rPr>
                      <w:t>н</w:t>
                    </w:r>
                    <w:proofErr w:type="spellEnd"/>
                  </w:p>
                </w:txbxContent>
              </v:textbox>
            </v:shape>
            <v:shape id="_x0000_s2340" type="#_x0000_t202" style="position:absolute;left:2795;top:3991;width:261;height:600;mso-wrap-style:none" stroked="f">
              <v:textbox style="mso-next-textbox:#_x0000_s2340;mso-fit-shape-to-text:t" inset="0,0,0,0">
                <w:txbxContent>
                  <w:p w:rsidR="00255521" w:rsidRDefault="00255521" w:rsidP="00255521">
                    <w:pPr>
                      <w:rPr>
                        <w:lang w:val="en-US"/>
                      </w:rPr>
                    </w:pPr>
                    <w:r w:rsidRPr="00A52CA4">
                      <w:rPr>
                        <w:i/>
                        <w:position w:val="-12"/>
                        <w:lang w:val="en-US"/>
                      </w:rPr>
                      <w:object w:dxaOrig="260" w:dyaOrig="360">
                        <v:shape id="_x0000_i1091" type="#_x0000_t75" style="width:12.9pt;height:18.35pt" o:ole="">
                          <v:imagedata r:id="rId35" o:title=""/>
                        </v:shape>
                        <o:OLEObject Type="Embed" ProgID="Equation.DSMT4" ShapeID="_x0000_i1091" DrawAspect="Content" ObjectID="_1388141732" r:id="rId36"/>
                      </w:object>
                    </w:r>
                  </w:p>
                </w:txbxContent>
              </v:textbox>
            </v:shape>
            <v:shape id="_x0000_s2341" type="#_x0000_t202" style="position:absolute;left:3452;top:5419;width:360;height:360" filled="f" stroked="f">
              <v:textbox style="mso-next-textbox:#_x0000_s2341" inset="0,0,0,0">
                <w:txbxContent>
                  <w:p w:rsidR="00255521" w:rsidRPr="00186803" w:rsidRDefault="00255521" w:rsidP="00255521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092" type="#_x0000_t75" style="width:8.15pt;height:8.85pt" o:ole="">
                          <v:imagedata r:id="rId37" o:title=""/>
                        </v:shape>
                        <o:OLEObject Type="Embed" ProgID="Equation.DSMT4" ShapeID="_x0000_i1092" DrawAspect="Content" ObjectID="_1388141731" r:id="rId38"/>
                      </w:object>
                    </w:r>
                  </w:p>
                </w:txbxContent>
              </v:textbox>
            </v:shape>
            <v:shape id="_x0000_s2342" type="#_x0000_t202" style="position:absolute;left:3452;top:3731;width:360;height:360" filled="f" stroked="f">
              <v:textbox style="mso-next-textbox:#_x0000_s2342" inset="0,0,0,0">
                <w:txbxContent>
                  <w:p w:rsidR="00255521" w:rsidRPr="00186803" w:rsidRDefault="00255521" w:rsidP="00255521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093" type="#_x0000_t75" style="width:8.15pt;height:8.85pt" o:ole="">
                          <v:imagedata r:id="rId37" o:title=""/>
                        </v:shape>
                        <o:OLEObject Type="Embed" ProgID="Equation.DSMT4" ShapeID="_x0000_i1093" DrawAspect="Content" ObjectID="_1388141730" r:id="rId39"/>
                      </w:object>
                    </w:r>
                  </w:p>
                </w:txbxContent>
              </v:textbox>
            </v:shape>
            <v:oval id="_x0000_s2343" style="position:absolute;left:4018;top:3884;width:178;height:200;rotation:-90" strokeweight=".25pt"/>
            <v:oval id="_x0000_s2344" style="position:absolute;left:4221;top:3887;width:178;height:200;rotation:-90" strokeweight=".25pt"/>
            <v:rect id="_x0000_s2345" style="position:absolute;left:4161;top:3825;width:108;height:417;rotation:-90" strokecolor="white" strokeweight=".25pt"/>
            <v:shape id="_x0000_s2346" type="#_x0000_t202" style="position:absolute;left:4041;top:3994;width:280;height:600;mso-wrap-style:none" stroked="f">
              <v:textbox style="mso-next-textbox:#_x0000_s2346;mso-fit-shape-to-text:t" inset="0,0,0,0">
                <w:txbxContent>
                  <w:p w:rsidR="00255521" w:rsidRDefault="00255521" w:rsidP="00255521">
                    <w:pPr>
                      <w:rPr>
                        <w:lang w:val="en-US"/>
                      </w:rPr>
                    </w:pPr>
                    <w:r w:rsidRPr="00A52CA4">
                      <w:rPr>
                        <w:i/>
                        <w:position w:val="-12"/>
                        <w:lang w:val="en-US"/>
                      </w:rPr>
                      <w:object w:dxaOrig="279" w:dyaOrig="360">
                        <v:shape id="_x0000_i1094" type="#_x0000_t75" style="width:14.25pt;height:18.35pt" o:ole="">
                          <v:imagedata r:id="rId40" o:title=""/>
                        </v:shape>
                        <o:OLEObject Type="Embed" ProgID="Equation.DSMT4" ShapeID="_x0000_i1094" DrawAspect="Content" ObjectID="_1388141729" r:id="rId41"/>
                      </w:object>
                    </w:r>
                  </w:p>
                </w:txbxContent>
              </v:textbox>
            </v:shape>
            <v:rect id="_x0000_s2347" style="position:absolute;left:3501;top:4832;width:161;height:401;rotation:180" strokeweight=".25pt"/>
            <v:shape id="_x0000_s2348" type="#_x0000_t202" style="position:absolute;left:3740;top:4876;width:301;height:341" stroked="f">
              <v:textbox style="mso-next-textbox:#_x0000_s2348" inset="0,0,0,0">
                <w:txbxContent>
                  <w:p w:rsidR="00255521" w:rsidRPr="00A52CA4" w:rsidRDefault="00255521" w:rsidP="00255521">
                    <w:pPr>
                      <w:rPr>
                        <w:i/>
                        <w:lang w:val="en-US"/>
                      </w:rPr>
                    </w:pPr>
                    <w:r w:rsidRPr="00186803">
                      <w:rPr>
                        <w:i/>
                      </w:rPr>
                      <w:t>R</w:t>
                    </w:r>
                    <w:r w:rsidRPr="00A52CA4">
                      <w:rPr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2349" type="#_x0000_t202" style="position:absolute;left:3745;top:4308;width:318;height:357;mso-wrap-style:none" filled="f" stroked="f">
              <v:textbox style="mso-next-textbox:#_x0000_s2349" inset="0,0,0,0">
                <w:txbxContent>
                  <w:p w:rsidR="00255521" w:rsidRDefault="00255521" w:rsidP="00255521">
                    <w:pPr>
                      <w:rPr>
                        <w:lang w:val="en-US"/>
                      </w:rPr>
                    </w:pPr>
                    <w:r w:rsidRPr="00A52CA4">
                      <w:rPr>
                        <w:i/>
                        <w:position w:val="-12"/>
                        <w:lang w:val="en-US"/>
                      </w:rPr>
                      <w:object w:dxaOrig="300" w:dyaOrig="360">
                        <v:shape id="_x0000_i1095" type="#_x0000_t75" style="width:15.6pt;height:19pt" o:ole="">
                          <v:imagedata r:id="rId42" o:title=""/>
                        </v:shape>
                        <o:OLEObject Type="Embed" ProgID="Equation.DSMT4" ShapeID="_x0000_i1095" DrawAspect="Content" ObjectID="_1388141728" r:id="rId43"/>
                      </w:object>
                    </w:r>
                  </w:p>
                </w:txbxContent>
              </v:textbox>
            </v:shape>
          </v:group>
        </w:pict>
      </w:r>
      <w:r>
        <w:rPr>
          <w:noProof/>
        </w:rPr>
        <w:pict>
          <v:group id="_x0000_s2311" style="position:absolute;left:0;text-align:left;margin-left:229.4pt;margin-top:3.7pt;width:210.7pt;height:118.2pt;z-index:251664384;mso-position-horizontal-relative:text;mso-position-vertical-relative:text" coordorigin="6186,3604" coordsize="4214,2364">
            <v:shape id="_x0000_s2312" type="#_x0000_t75" style="position:absolute;left:6545;top:3987;width:3855;height:1815">
              <v:imagedata r:id="rId44" o:title=""/>
            </v:shape>
            <v:line id="_x0000_s2313" style="position:absolute" from="6680,3673" to="6680,5848">
              <v:stroke startarrow="open"/>
            </v:line>
            <v:line id="_x0000_s2314" style="position:absolute;rotation:-90" from="8285,3523" to="8285,7483">
              <v:stroke endarrow="open"/>
            </v:line>
            <v:shape id="_x0000_s2315" type="#_x0000_t202" style="position:absolute;left:9170;top:5593;width:375;height:375" stroked="f">
              <v:textbox style="mso-next-textbox:#_x0000_s2315" inset="0,0,0,0">
                <w:txbxContent>
                  <w:p w:rsidR="00255521" w:rsidRDefault="00255521" w:rsidP="002555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  <w:r>
                      <w:rPr>
                        <w:lang w:val="en-US"/>
                      </w:rPr>
                      <w:sym w:font="Symbol" w:char="F070"/>
                    </w:r>
                  </w:p>
                </w:txbxContent>
              </v:textbox>
            </v:shape>
            <v:shape id="_x0000_s2316" type="#_x0000_t202" style="position:absolute;left:7820;top:5578;width:180;height:315" stroked="f">
              <v:textbox style="mso-next-textbox:#_x0000_s2316" inset="0,0,0,0">
                <w:txbxContent>
                  <w:p w:rsidR="00255521" w:rsidRDefault="00255521" w:rsidP="002555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sym w:font="Symbol" w:char="F070"/>
                    </w:r>
                  </w:p>
                </w:txbxContent>
              </v:textbox>
            </v:shape>
            <v:shape id="_x0000_s2317" type="#_x0000_t202" style="position:absolute;left:10011;top:5029;width:360;height:375" stroked="f">
              <v:textbox style="mso-next-textbox:#_x0000_s2317" inset="0,0,0,0">
                <w:txbxContent>
                  <w:p w:rsidR="00255521" w:rsidRDefault="00255521" w:rsidP="00255521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lang w:val="en-US"/>
                      </w:rPr>
                      <w:sym w:font="Symbol" w:char="F077"/>
                    </w:r>
                    <w:proofErr w:type="gramStart"/>
                    <w:r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_x0000_s2318" type="#_x0000_t202" style="position:absolute;left:6201;top:4099;width:360;height:375" stroked="f">
              <v:textbox style="mso-next-textbox:#_x0000_s2318" inset="0,0,0,0">
                <w:txbxContent>
                  <w:p w:rsidR="00255521" w:rsidRDefault="00255521" w:rsidP="00255521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E</w:t>
                    </w:r>
                    <w:r>
                      <w:rPr>
                        <w:szCs w:val="28"/>
                        <w:vertAlign w:val="subscript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2319" type="#_x0000_t202" style="position:absolute;left:6186;top:3604;width:540;height:420" filled="f" stroked="f">
              <v:textbox style="mso-next-textbox:#_x0000_s2319" inset="0,0,0,0">
                <w:txbxContent>
                  <w:p w:rsidR="00255521" w:rsidRDefault="00255521" w:rsidP="00255521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e</w:t>
                    </w:r>
                    <w:r>
                      <w:rPr>
                        <w:lang w:val="en-US"/>
                      </w:rPr>
                      <w:t>(</w:t>
                    </w:r>
                    <w:proofErr w:type="gramEnd"/>
                    <w:r>
                      <w:rPr>
                        <w:i/>
                        <w:lang w:val="en-US"/>
                      </w:rPr>
                      <w:t>t</w:t>
                    </w:r>
                    <w:r>
                      <w:rPr>
                        <w:rFonts w:ascii="Courier New" w:hAnsi="Courier New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2320" type="#_x0000_t202" style="position:absolute;left:6411;top:5584;width:195;height:285" stroked="f">
              <v:textbox style="mso-next-textbox:#_x0000_s2320" inset="0,0,0,0">
                <w:txbxContent>
                  <w:p w:rsidR="00255521" w:rsidRDefault="00255521" w:rsidP="00255521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2321" style="position:absolute" from="6604,4109" to="6769,4109"/>
            <v:line id="_x0000_s2322" style="position:absolute;rotation:90" from="7964,5499" to="8044,5499" strokeweight="1.5pt"/>
            <v:line id="_x0000_s2323" style="position:absolute;rotation:90" from="9324,5499" to="9404,5499" strokeweight="1.5pt"/>
          </v:group>
          <o:OLEObject Type="Embed" ProgID="PBrush" ShapeID="_x0000_s2312" DrawAspect="Content" ObjectID="_1388141727" r:id="rId45"/>
        </w:pict>
      </w:r>
    </w:p>
    <w:p w:rsidR="00255521" w:rsidRDefault="00255521" w:rsidP="00255521">
      <w:pPr>
        <w:jc w:val="both"/>
      </w:pPr>
    </w:p>
    <w:p w:rsidR="00255521" w:rsidRDefault="00255521" w:rsidP="00255521">
      <w:pPr>
        <w:jc w:val="both"/>
      </w:pPr>
    </w:p>
    <w:p w:rsidR="00255521" w:rsidRDefault="00255521" w:rsidP="00255521">
      <w:pPr>
        <w:jc w:val="both"/>
      </w:pPr>
    </w:p>
    <w:p w:rsidR="00255521" w:rsidRDefault="00255521" w:rsidP="00255521">
      <w:pPr>
        <w:jc w:val="both"/>
      </w:pPr>
    </w:p>
    <w:p w:rsidR="00255521" w:rsidRDefault="00255521" w:rsidP="00255521">
      <w:pPr>
        <w:jc w:val="both"/>
      </w:pPr>
    </w:p>
    <w:p w:rsidR="00255521" w:rsidRDefault="00255521" w:rsidP="00255521">
      <w:pPr>
        <w:jc w:val="both"/>
      </w:pPr>
    </w:p>
    <w:p w:rsidR="00255521" w:rsidRDefault="00255521" w:rsidP="00255521">
      <w:pPr>
        <w:jc w:val="both"/>
      </w:pPr>
      <w:r>
        <w:rPr>
          <w:noProof/>
        </w:rPr>
        <w:pict>
          <v:shape id="_x0000_s2350" type="#_x0000_t202" style="position:absolute;left:0;text-align:left;margin-left:-3.85pt;margin-top:8pt;width:450pt;height:36pt;z-index:251666432" filled="f" stroked="f">
            <v:textbox style="mso-next-textbox:#_x0000_s2350" inset="0,0,0,0">
              <w:txbxContent>
                <w:p w:rsidR="00255521" w:rsidRDefault="00255521" w:rsidP="00255521">
                  <w:pPr>
                    <w:tabs>
                      <w:tab w:val="left" w:pos="1985"/>
                      <w:tab w:val="left" w:pos="6379"/>
                    </w:tabs>
                    <w:ind w:firstLine="284"/>
                    <w:jc w:val="both"/>
                  </w:pPr>
                  <w:r>
                    <w:rPr>
                      <w:i/>
                      <w:lang w:val="en-US"/>
                    </w:rPr>
                    <w:tab/>
                  </w:r>
                  <w:r>
                    <w:rPr>
                      <w:i/>
                    </w:rPr>
                    <w:t>а</w:t>
                  </w:r>
                  <w:r w:rsidRPr="002C7DB0">
                    <w:t>)</w:t>
                  </w:r>
                  <w:r>
                    <w:tab/>
                  </w:r>
                  <w:r w:rsidRPr="00A52CA4">
                    <w:rPr>
                      <w:i/>
                    </w:rPr>
                    <w:t>б</w:t>
                  </w:r>
                  <w:r w:rsidRPr="002320FE">
                    <w:t>)</w:t>
                  </w:r>
                </w:p>
                <w:p w:rsidR="00255521" w:rsidRDefault="00255521" w:rsidP="00255521">
                  <w:pPr>
                    <w:jc w:val="center"/>
                  </w:pPr>
                  <w:r>
                    <w:t>Схема цепи (</w:t>
                  </w:r>
                  <w:r w:rsidRPr="00A52CA4">
                    <w:rPr>
                      <w:i/>
                    </w:rPr>
                    <w:t>а</w:t>
                  </w:r>
                  <w:r>
                    <w:t>) и форма входного напряж</w:t>
                  </w:r>
                  <w:r>
                    <w:t>е</w:t>
                  </w:r>
                  <w:r>
                    <w:t>ния (</w:t>
                  </w:r>
                  <w:r w:rsidRPr="00A52CA4">
                    <w:rPr>
                      <w:i/>
                    </w:rPr>
                    <w:t>б</w:t>
                  </w:r>
                  <w:r>
                    <w:t>) к примеру</w:t>
                  </w:r>
                </w:p>
                <w:p w:rsidR="00255521" w:rsidRDefault="00255521" w:rsidP="00255521"/>
              </w:txbxContent>
            </v:textbox>
          </v:shape>
        </w:pict>
      </w:r>
    </w:p>
    <w:p w:rsidR="00255521" w:rsidRDefault="00255521" w:rsidP="00255521">
      <w:pPr>
        <w:jc w:val="both"/>
      </w:pPr>
    </w:p>
    <w:p w:rsidR="00255521" w:rsidRDefault="00255521" w:rsidP="00255521">
      <w:pPr>
        <w:jc w:val="both"/>
      </w:pPr>
    </w:p>
    <w:p w:rsidR="00255521" w:rsidRPr="00D35FF0" w:rsidRDefault="00255521" w:rsidP="00255521">
      <w:pPr>
        <w:ind w:firstLine="709"/>
        <w:jc w:val="center"/>
        <w:rPr>
          <w:i/>
        </w:rPr>
      </w:pPr>
      <w:r w:rsidRPr="00D35FF0">
        <w:rPr>
          <w:i/>
        </w:rPr>
        <w:t>Решение</w:t>
      </w:r>
    </w:p>
    <w:p w:rsidR="00255521" w:rsidRDefault="00255521" w:rsidP="00255521">
      <w:pPr>
        <w:ind w:firstLine="709"/>
        <w:jc w:val="both"/>
      </w:pPr>
      <w:r w:rsidRPr="003740E8">
        <w:rPr>
          <w:b/>
        </w:rPr>
        <w:t>1.</w:t>
      </w:r>
      <w:r>
        <w:t xml:space="preserve"> </w:t>
      </w:r>
      <w:r w:rsidRPr="00C84367">
        <w:t xml:space="preserve">Воспользуемся </w:t>
      </w:r>
      <w:r>
        <w:t xml:space="preserve">данными табл. 1 (функция </w:t>
      </w:r>
      <w:r w:rsidRPr="00001102">
        <w:rPr>
          <w:position w:val="-12"/>
        </w:rPr>
        <w:object w:dxaOrig="660" w:dyaOrig="380">
          <v:shape id="_x0000_i1036" type="#_x0000_t75" style="width:33.3pt;height:19pt" o:ole="">
            <v:imagedata r:id="rId46" o:title=""/>
          </v:shape>
          <o:OLEObject Type="Embed" ProgID="Equation.DSMT4" ShapeID="_x0000_i1036" DrawAspect="Content" ObjectID="_1388141673" r:id="rId47"/>
        </w:object>
      </w:r>
      <w:r>
        <w:t>) и представим напр</w:t>
      </w:r>
      <w:r>
        <w:t>я</w:t>
      </w:r>
      <w:r>
        <w:t>жение источника в виде ряда Фурье, ограниченного постоянной соста</w:t>
      </w:r>
      <w:r>
        <w:t>в</w:t>
      </w:r>
      <w:r>
        <w:t>ляющей и тремя первыми гармониками</w:t>
      </w:r>
    </w:p>
    <w:p w:rsidR="00255521" w:rsidRDefault="00255521" w:rsidP="00255521">
      <w:pPr>
        <w:ind w:firstLine="709"/>
        <w:jc w:val="both"/>
      </w:pPr>
      <w:r w:rsidRPr="009D1074">
        <w:rPr>
          <w:position w:val="-58"/>
        </w:rPr>
        <w:object w:dxaOrig="8700" w:dyaOrig="1280">
          <v:shape id="_x0000_i1037" type="#_x0000_t75" style="width:434.7pt;height:63.85pt" o:ole="">
            <v:imagedata r:id="rId48" o:title=""/>
          </v:shape>
          <o:OLEObject Type="Embed" ProgID="Equation.DSMT4" ShapeID="_x0000_i1037" DrawAspect="Content" ObjectID="_1388141674" r:id="rId49"/>
        </w:object>
      </w:r>
    </w:p>
    <w:p w:rsidR="00255521" w:rsidRDefault="00255521" w:rsidP="00255521">
      <w:pPr>
        <w:ind w:firstLine="709"/>
        <w:jc w:val="both"/>
      </w:pPr>
      <w:r w:rsidRPr="003740E8">
        <w:rPr>
          <w:b/>
        </w:rPr>
        <w:t>2.</w:t>
      </w:r>
      <w:r>
        <w:t xml:space="preserve"> Построим графики спектров амплитуд и начальных фаз напряжения источника, которые изображены на рис. 4.3 </w:t>
      </w:r>
      <w:r w:rsidRPr="00643FFE">
        <w:rPr>
          <w:i/>
        </w:rPr>
        <w:t>а</w:t>
      </w:r>
      <w:r>
        <w:t xml:space="preserve">, </w:t>
      </w:r>
      <w:r w:rsidRPr="00643FFE">
        <w:rPr>
          <w:i/>
        </w:rPr>
        <w:t>б</w:t>
      </w:r>
      <w:r>
        <w:t>. При построении графиков и</w:t>
      </w:r>
      <w:r>
        <w:t>с</w:t>
      </w:r>
      <w:r>
        <w:t>пользуем масштаб, при котором одно деление по оси ординат соответств</w:t>
      </w:r>
      <w:r>
        <w:t>у</w:t>
      </w:r>
      <w:r>
        <w:t>ет 10</w:t>
      </w:r>
      <w:proofErr w:type="gramStart"/>
      <w:r>
        <w:t xml:space="preserve"> В</w:t>
      </w:r>
      <w:proofErr w:type="gramEnd"/>
      <w:r>
        <w:t>, а по оси абсцисс – 100 Гц.</w:t>
      </w:r>
    </w:p>
    <w:p w:rsidR="00255521" w:rsidRDefault="00255521" w:rsidP="00255521">
      <w:pPr>
        <w:ind w:firstLine="709"/>
        <w:jc w:val="both"/>
      </w:pPr>
    </w:p>
    <w:p w:rsidR="00255521" w:rsidRDefault="00255521" w:rsidP="00255521">
      <w:pPr>
        <w:ind w:firstLine="709"/>
        <w:jc w:val="both"/>
      </w:pPr>
    </w:p>
    <w:p w:rsidR="00255521" w:rsidRDefault="00255521" w:rsidP="00255521">
      <w:pPr>
        <w:ind w:firstLine="709"/>
        <w:jc w:val="both"/>
      </w:pPr>
    </w:p>
    <w:p w:rsidR="00255521" w:rsidRDefault="00255521" w:rsidP="00255521">
      <w:pPr>
        <w:ind w:firstLine="709"/>
        <w:jc w:val="both"/>
      </w:pPr>
    </w:p>
    <w:p w:rsidR="00255521" w:rsidRPr="008E0D7D" w:rsidRDefault="00255521" w:rsidP="00255521">
      <w:pPr>
        <w:jc w:val="both"/>
      </w:pPr>
      <w:r>
        <w:rPr>
          <w:noProof/>
        </w:rPr>
        <w:pict>
          <v:group id="_x0000_s2351" style="position:absolute;left:0;text-align:left;margin-left:5.15pt;margin-top:5.1pt;width:431.25pt;height:170.25pt;z-index:251667456" coordorigin="1521,2164" coordsize="8625,3405">
            <v:shape id="_x0000_s2352" type="#_x0000_t202" style="position:absolute;left:2121;top:3576;width:492;height:345" stroked="f">
              <v:textbox style="mso-next-textbox:#_x0000_s2352" inset="0,0,0,0">
                <w:txbxContent>
                  <w:p w:rsidR="00255521" w:rsidRDefault="00255521" w:rsidP="00255521">
                    <w:pPr>
                      <w:rPr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r>
                      <w:rPr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2353" type="#_x0000_t202" style="position:absolute;left:2208;top:2281;width:469;height:360" stroked="f">
              <v:textbox style="mso-next-textbox:#_x0000_s2353" inset="0,0,0,0">
                <w:txbxContent>
                  <w:p w:rsidR="00255521" w:rsidRPr="00291B38" w:rsidRDefault="00255521" w:rsidP="00255521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proofErr w:type="spellStart"/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 w:rsidRPr="00291B38">
                      <w:rPr>
                        <w:i/>
                        <w:sz w:val="24"/>
                        <w:vertAlign w:val="subscript"/>
                        <w:lang w:val="en-US"/>
                      </w:rPr>
                      <w:t>k</w:t>
                    </w:r>
                    <w:proofErr w:type="spellEnd"/>
                  </w:p>
                </w:txbxContent>
              </v:textbox>
            </v:shape>
            <v:shape id="_x0000_s2354" type="#_x0000_t202" style="position:absolute;left:2649;top:2880;width:483;height:345" stroked="f">
              <v:textbox style="mso-next-textbox:#_x0000_s2354" inset="0,0,0,0">
                <w:txbxContent>
                  <w:p w:rsidR="00255521" w:rsidRPr="00291B38" w:rsidRDefault="00255521" w:rsidP="00255521">
                    <w:r w:rsidRPr="00291B38">
                      <w:rPr>
                        <w:i/>
                      </w:rPr>
                      <w:t>E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355" type="#_x0000_t202" style="position:absolute;left:3356;top:3981;width:483;height:345" stroked="f">
              <v:textbox style="mso-next-textbox:#_x0000_s2355" inset="0,0,0,0">
                <w:txbxContent>
                  <w:p w:rsidR="00255521" w:rsidRDefault="00255521" w:rsidP="00255521">
                    <w:pPr>
                      <w:rPr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  <w:p w:rsidR="00255521" w:rsidRDefault="00255521" w:rsidP="00255521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2356" type="#_x0000_t202" style="position:absolute;left:4751;top:4671;width:483;height:345" stroked="f">
              <v:textbox style="mso-next-textbox:#_x0000_s2356" inset="0,0,0,0">
                <w:txbxContent>
                  <w:p w:rsidR="00255521" w:rsidRDefault="00255521" w:rsidP="00255521">
                    <w:pPr>
                      <w:rPr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>
                      <w:rPr>
                        <w:vertAlign w:val="subscript"/>
                        <w:lang w:val="en-US"/>
                      </w:rPr>
                      <w:t>4</w:t>
                    </w:r>
                  </w:p>
                  <w:p w:rsidR="00255521" w:rsidRPr="00D417A3" w:rsidRDefault="00255521" w:rsidP="00255521"/>
                </w:txbxContent>
              </v:textbox>
            </v:shape>
            <v:shape id="_x0000_s2357" type="#_x0000_t202" style="position:absolute;left:1716;top:5179;width:4185;height:390" stroked="f">
              <v:textbox style="mso-next-textbox:#_x0000_s2357" inset="0,0,0,0">
                <w:txbxContent>
                  <w:p w:rsidR="00255521" w:rsidRDefault="00255521" w:rsidP="002555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0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2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3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4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2358" type="#_x0000_t202" style="position:absolute;left:1521;top:2585;width:313;height:2475" stroked="f">
              <v:textbox style="mso-next-textbox:#_x0000_s2358" inset="0,0,0,0">
                <w:txbxContent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60</w:t>
                    </w:r>
                  </w:p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50</w:t>
                    </w:r>
                  </w:p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40</w:t>
                    </w:r>
                  </w:p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30</w:t>
                    </w:r>
                  </w:p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20</w:t>
                    </w:r>
                  </w:p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10</w:t>
                    </w:r>
                  </w:p>
                  <w:p w:rsidR="00255521" w:rsidRDefault="00255521" w:rsidP="00255521">
                    <w:pPr>
                      <w:rPr>
                        <w:sz w:val="24"/>
                        <w:lang w:val="en-US"/>
                      </w:rPr>
                    </w:pPr>
                  </w:p>
                  <w:p w:rsidR="00255521" w:rsidRDefault="00255521" w:rsidP="00255521">
                    <w:pPr>
                      <w:rPr>
                        <w:sz w:val="24"/>
                        <w:lang w:val="en-US"/>
                      </w:rPr>
                    </w:pPr>
                  </w:p>
                  <w:p w:rsidR="00255521" w:rsidRDefault="00255521" w:rsidP="00255521">
                    <w:pPr>
                      <w:rPr>
                        <w:lang w:val="en-US"/>
                      </w:rPr>
                    </w:pPr>
                  </w:p>
                  <w:p w:rsidR="00255521" w:rsidRDefault="00255521" w:rsidP="00255521">
                    <w:pPr>
                      <w:rPr>
                        <w:lang w:val="en-US"/>
                      </w:rPr>
                    </w:pPr>
                  </w:p>
                  <w:p w:rsidR="00255521" w:rsidRDefault="00255521" w:rsidP="00255521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group id="_x0000_s2359" style="position:absolute;left:1827;top:2368;width:3900;height:3105" coordorigin="2145,2258" coordsize="4260,3105">
              <v:group id="_x0000_s2360" style="position:absolute;left:2145;top:2258;width:4260;height:3105" coordorigin="3165,2348" coordsize="4530,2400">
                <v:line id="_x0000_s2361" style="position:absolute;flip:y" from="3450,2348" to="3450,4748">
                  <v:stroke endarrow="open"/>
                </v:line>
                <v:line id="_x0000_s2362" style="position:absolute" from="3165,4523" to="7695,4523">
                  <v:stroke endarrow="open"/>
                </v:line>
              </v:group>
              <v:line id="_x0000_s2363" style="position:absolute;flip:y" from="2290,4700" to="2425,4700"/>
              <v:line id="_x0000_s2364" style="position:absolute;flip:y" from="2270,4270" to="2405,4270"/>
              <v:line id="_x0000_s2365" style="position:absolute;flip:y" from="2280,3440" to="2415,3440"/>
              <v:line id="_x0000_s2366" style="position:absolute;flip:y" from="2280,3860" to="2415,3860"/>
              <v:line id="_x0000_s2367" style="position:absolute;flip:y" from="2270,3050" to="2405,3050"/>
              <v:line id="_x0000_s2368" style="position:absolute;flip:y" from="2280,2610" to="2415,2610"/>
            </v:group>
            <v:line id="_x0000_s2369" style="position:absolute" from="2068,3872" to="2068,5195" strokeweight="2.25pt"/>
            <v:line id="_x0000_s2370" style="position:absolute" from="2693,3152" to="2693,5195" strokeweight="2.25pt"/>
            <v:shape id="_x0000_s2371" type="#_x0000_t202" style="position:absolute;left:6085;top:2164;width:489;height:360" stroked="f">
              <v:textbox style="mso-next-textbox:#_x0000_s2371" inset="0,0,0,0">
                <w:txbxContent>
                  <w:p w:rsidR="00255521" w:rsidRDefault="00255521" w:rsidP="00255521">
                    <w:pPr>
                      <w:rPr>
                        <w:vertAlign w:val="subscript"/>
                        <w:lang w:val="en-US"/>
                      </w:rPr>
                    </w:pPr>
                    <w:r>
                      <w:sym w:font="Symbol" w:char="F079"/>
                    </w:r>
                    <w:proofErr w:type="spellStart"/>
                    <w:proofErr w:type="gramStart"/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i/>
                        <w:sz w:val="24"/>
                        <w:vertAlign w:val="subscript"/>
                        <w:lang w:val="en-US"/>
                      </w:rPr>
                      <w:t>k</w:t>
                    </w:r>
                    <w:proofErr w:type="spellEnd"/>
                    <w:proofErr w:type="gramEnd"/>
                  </w:p>
                </w:txbxContent>
              </v:textbox>
            </v:shape>
            <v:shape id="_x0000_s2372" type="#_x0000_t202" style="position:absolute;left:5609;top:2685;width:773;height:2683" stroked="f">
              <v:textbox style="mso-next-textbox:#_x0000_s2372" inset="0,0,0,0">
                <w:txbxContent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</w:p>
                  <w:p w:rsidR="00255521" w:rsidRPr="004A69EC" w:rsidRDefault="00255521" w:rsidP="00255521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255521" w:rsidRDefault="00255521" w:rsidP="00255521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255521" w:rsidRDefault="00255521" w:rsidP="00255521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255521" w:rsidRDefault="00255521" w:rsidP="00255521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255521" w:rsidRPr="004A69EC" w:rsidRDefault="00255521" w:rsidP="00255521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>–</w:t>
                    </w:r>
                    <w:r>
                      <w:rPr>
                        <w:lang w:val="en-US"/>
                      </w:rPr>
                      <w:t>30</w:t>
                    </w:r>
                    <w:r w:rsidRPr="003A0362">
                      <w:rPr>
                        <w:position w:val="6"/>
                        <w:vertAlign w:val="superscript"/>
                        <w:lang w:val="en-US"/>
                      </w:rPr>
                      <w:t>o</w:t>
                    </w:r>
                  </w:p>
                  <w:p w:rsidR="00255521" w:rsidRDefault="00255521" w:rsidP="00255521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255521" w:rsidRDefault="00255521" w:rsidP="00255521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255521" w:rsidRDefault="00255521" w:rsidP="00255521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>–</w:t>
                    </w:r>
                    <w:r>
                      <w:rPr>
                        <w:lang w:val="en-US"/>
                      </w:rPr>
                      <w:t>60</w:t>
                    </w:r>
                    <w:r w:rsidRPr="003A0362">
                      <w:rPr>
                        <w:position w:val="6"/>
                        <w:vertAlign w:val="superscript"/>
                        <w:lang w:val="en-US"/>
                      </w:rPr>
                      <w:t>o</w:t>
                    </w:r>
                  </w:p>
                  <w:p w:rsidR="00255521" w:rsidRDefault="00255521" w:rsidP="00255521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255521" w:rsidRDefault="00255521" w:rsidP="00255521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255521" w:rsidRDefault="00255521" w:rsidP="00255521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255521" w:rsidRDefault="00255521" w:rsidP="00255521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255521" w:rsidRDefault="00255521" w:rsidP="00255521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>–</w:t>
                    </w:r>
                    <w:r>
                      <w:rPr>
                        <w:lang w:val="en-US"/>
                      </w:rPr>
                      <w:t>90</w:t>
                    </w:r>
                    <w:r w:rsidRPr="003A0362">
                      <w:rPr>
                        <w:position w:val="6"/>
                        <w:vertAlign w:val="superscript"/>
                        <w:lang w:val="en-US"/>
                      </w:rPr>
                      <w:t>o</w:t>
                    </w:r>
                  </w:p>
                  <w:p w:rsidR="00255521" w:rsidRDefault="00255521" w:rsidP="00255521">
                    <w:pPr>
                      <w:spacing w:line="360" w:lineRule="auto"/>
                      <w:rPr>
                        <w:lang w:val="en-US"/>
                      </w:rPr>
                    </w:pPr>
                  </w:p>
                  <w:p w:rsidR="00255521" w:rsidRDefault="00255521" w:rsidP="00255521">
                    <w:pPr>
                      <w:spacing w:line="360" w:lineRule="auto"/>
                      <w:rPr>
                        <w:lang w:val="en-US"/>
                      </w:rPr>
                    </w:pPr>
                  </w:p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</w:p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</w:p>
                  <w:p w:rsidR="00255521" w:rsidRDefault="00255521" w:rsidP="00255521">
                    <w:pPr>
                      <w:rPr>
                        <w:sz w:val="24"/>
                        <w:lang w:val="en-US"/>
                      </w:rPr>
                    </w:pPr>
                  </w:p>
                  <w:p w:rsidR="00255521" w:rsidRDefault="00255521" w:rsidP="00255521">
                    <w:pPr>
                      <w:rPr>
                        <w:sz w:val="24"/>
                        <w:lang w:val="en-US"/>
                      </w:rPr>
                    </w:pPr>
                  </w:p>
                  <w:p w:rsidR="00255521" w:rsidRDefault="00255521" w:rsidP="00255521">
                    <w:pPr>
                      <w:rPr>
                        <w:lang w:val="en-US"/>
                      </w:rPr>
                    </w:pPr>
                  </w:p>
                  <w:p w:rsidR="00255521" w:rsidRDefault="00255521" w:rsidP="00255521">
                    <w:pPr>
                      <w:rPr>
                        <w:lang w:val="en-US"/>
                      </w:rPr>
                    </w:pPr>
                  </w:p>
                  <w:p w:rsidR="00255521" w:rsidRDefault="00255521" w:rsidP="00255521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line id="_x0000_s2373" style="position:absolute;flip:y" from="6592,2322" to="6592,5427">
              <v:stroke endarrow="open"/>
            </v:line>
            <v:line id="_x0000_s2374" style="position:absolute" from="6349,2824" to="9929,2824">
              <v:stroke endarrow="open"/>
            </v:line>
            <v:line id="_x0000_s2375" style="position:absolute;flip:y" from="6471,4359" to="6594,4359"/>
            <v:line id="_x0000_s2376" style="position:absolute;flip:y" from="6461,3594" to="6585,3594"/>
            <v:line id="_x0000_s2377" style="position:absolute;flip:y" from="6471,2824" to="6594,2824"/>
            <v:line id="_x0000_s2378" style="position:absolute" from="7893,2815" to="7893,5149" strokeweight="2.25pt"/>
            <v:line id="_x0000_s2379" style="position:absolute" from="9363,2815" to="9363,5149" strokeweight="2.25pt"/>
            <v:shape id="_x0000_s2380" type="#_x0000_t202" style="position:absolute;left:7769;top:5132;width:592;height:360" stroked="f">
              <v:textbox style="mso-next-textbox:#_x0000_s2380" inset="0,0,0,0">
                <w:txbxContent>
                  <w:p w:rsidR="00255521" w:rsidRPr="00732FA3" w:rsidRDefault="00255521" w:rsidP="00255521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position w:val="-4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2381" type="#_x0000_t202" style="position:absolute;left:9209;top:5132;width:412;height:360" stroked="f">
              <v:textbox style="mso-next-textbox:#_x0000_s2381" inset="0,0,0,0">
                <w:txbxContent>
                  <w:p w:rsidR="00255521" w:rsidRPr="004A69EC" w:rsidRDefault="00255521" w:rsidP="00255521">
                    <w:pPr>
                      <w:rPr>
                        <w:vertAlign w:val="subscript"/>
                        <w:lang w:val="en-US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position w:val="-4"/>
                        <w:szCs w:val="28"/>
                        <w:vertAlign w:val="subscript"/>
                      </w:rPr>
                      <w:t>2</w:t>
                    </w:r>
                    <w:r>
                      <w:rPr>
                        <w:vertAlign w:val="subscript"/>
                        <w:lang w:val="en-US"/>
                      </w:rPr>
                      <w:t>4</w:t>
                    </w:r>
                  </w:p>
                </w:txbxContent>
              </v:textbox>
            </v:shape>
            <v:line id="_x0000_s2382" style="position:absolute" from="4100,5142" to="4100,5181"/>
            <v:line id="_x0000_s2383" style="position:absolute" from="4826,5033" to="4826,5177" strokeweight="2.25pt"/>
            <v:line id="_x0000_s2384" style="position:absolute;flip:y" from="3377,4272" to="3377,5172" strokeweight="2.25pt"/>
            <v:line id="_x0000_s2385" style="position:absolute;rotation:90" from="3379,4254" to="3379,4338" strokeweight="2.25pt"/>
            <v:line id="_x0000_s2386" style="position:absolute;rotation:90" from="4827,5002" to="4827,5086" strokeweight="2.25pt"/>
            <v:line id="_x0000_s2387" style="position:absolute;rotation:90" from="2691,3134" to="2691,3218" strokeweight="2.25pt"/>
            <v:line id="_x0000_s2388" style="position:absolute;rotation:90" from="2067,3854" to="2067,3938" strokeweight="2.25pt"/>
            <v:line id="_x0000_s2389" style="position:absolute;rotation:90" from="7895,5066" to="7895,5150" strokeweight="2.25pt"/>
            <v:line id="_x0000_s2390" style="position:absolute;flip:y" from="6469,5132" to="6592,5132"/>
            <v:line id="_x0000_s2391" style="position:absolute;rotation:90" from="9367,5066" to="9367,5150" strokeweight="2.25pt"/>
            <v:line id="_x0000_s2392" style="position:absolute" from="7197,2824" to="7197,2863"/>
            <v:line id="_x0000_s2393" style="position:absolute" from="8609,2824" to="8609,2863"/>
            <v:shape id="_x0000_s2394" type="#_x0000_t202" style="position:absolute;left:5961;top:2824;width:4185;height:390" filled="f" stroked="f">
              <v:textbox style="mso-next-textbox:#_x0000_s2394" inset="0,0,0,0">
                <w:txbxContent>
                  <w:p w:rsidR="00255521" w:rsidRDefault="00255521" w:rsidP="002555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0     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  2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3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4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2395" type="#_x0000_t202" style="position:absolute;left:9657;top:2464;width:233;height:390" filled="f" stroked="f">
              <v:textbox style="mso-next-textbox:#_x0000_s2395" inset="0,0,0,0">
                <w:txbxContent>
                  <w:p w:rsidR="00255521" w:rsidRDefault="00255521" w:rsidP="002555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</v:group>
        </w:pict>
      </w:r>
    </w:p>
    <w:p w:rsidR="00255521" w:rsidRPr="008E0D7D" w:rsidRDefault="00255521" w:rsidP="00255521">
      <w:pPr>
        <w:jc w:val="both"/>
      </w:pPr>
    </w:p>
    <w:p w:rsidR="00255521" w:rsidRPr="008E0D7D" w:rsidRDefault="00255521" w:rsidP="00255521">
      <w:pPr>
        <w:jc w:val="both"/>
      </w:pPr>
    </w:p>
    <w:p w:rsidR="00255521" w:rsidRPr="008E0D7D" w:rsidRDefault="00255521" w:rsidP="00255521">
      <w:pPr>
        <w:jc w:val="both"/>
      </w:pPr>
    </w:p>
    <w:p w:rsidR="00255521" w:rsidRPr="008E0D7D" w:rsidRDefault="00255521" w:rsidP="00255521">
      <w:pPr>
        <w:jc w:val="both"/>
      </w:pPr>
    </w:p>
    <w:p w:rsidR="00255521" w:rsidRPr="008E0D7D" w:rsidRDefault="00255521" w:rsidP="00255521">
      <w:pPr>
        <w:jc w:val="both"/>
      </w:pPr>
    </w:p>
    <w:p w:rsidR="00255521" w:rsidRPr="008E0D7D" w:rsidRDefault="00255521" w:rsidP="00255521">
      <w:pPr>
        <w:jc w:val="both"/>
      </w:pPr>
    </w:p>
    <w:p w:rsidR="00255521" w:rsidRPr="008E0D7D" w:rsidRDefault="00255521" w:rsidP="00255521">
      <w:pPr>
        <w:jc w:val="both"/>
      </w:pPr>
    </w:p>
    <w:p w:rsidR="00255521" w:rsidRPr="00B90861" w:rsidRDefault="00255521" w:rsidP="00255521">
      <w:pPr>
        <w:jc w:val="both"/>
      </w:pPr>
    </w:p>
    <w:p w:rsidR="00255521" w:rsidRPr="00B90861" w:rsidRDefault="00255521" w:rsidP="00255521">
      <w:pPr>
        <w:jc w:val="both"/>
      </w:pPr>
    </w:p>
    <w:p w:rsidR="00255521" w:rsidRPr="00B90861" w:rsidRDefault="00255521" w:rsidP="00255521">
      <w:pPr>
        <w:jc w:val="both"/>
      </w:pPr>
    </w:p>
    <w:p w:rsidR="00255521" w:rsidRPr="00B90861" w:rsidRDefault="00255521" w:rsidP="00255521">
      <w:pPr>
        <w:jc w:val="both"/>
      </w:pPr>
      <w:r>
        <w:rPr>
          <w:noProof/>
        </w:rPr>
        <w:pict>
          <v:shape id="_x0000_s2396" type="#_x0000_t202" style="position:absolute;left:0;text-align:left;margin-left:14.15pt;margin-top:7.25pt;width:450pt;height:36pt;z-index:251668480" filled="f" stroked="f">
            <v:textbox style="mso-next-textbox:#_x0000_s2396" inset="0,0,0,0">
              <w:txbxContent>
                <w:p w:rsidR="00255521" w:rsidRDefault="00255521" w:rsidP="00255521">
                  <w:pPr>
                    <w:tabs>
                      <w:tab w:val="left" w:pos="1843"/>
                      <w:tab w:val="left" w:pos="6237"/>
                    </w:tabs>
                    <w:ind w:firstLine="284"/>
                    <w:jc w:val="both"/>
                  </w:pPr>
                  <w:r>
                    <w:rPr>
                      <w:i/>
                      <w:lang w:val="en-US"/>
                    </w:rPr>
                    <w:tab/>
                  </w:r>
                  <w:r>
                    <w:rPr>
                      <w:i/>
                    </w:rPr>
                    <w:t>а</w:t>
                  </w:r>
                  <w:r w:rsidRPr="002320FE">
                    <w:t>)</w:t>
                  </w:r>
                  <w:r>
                    <w:tab/>
                  </w:r>
                  <w:r w:rsidRPr="00A52CA4">
                    <w:rPr>
                      <w:i/>
                    </w:rPr>
                    <w:t>б</w:t>
                  </w:r>
                  <w:r w:rsidRPr="002320FE">
                    <w:t>)</w:t>
                  </w:r>
                </w:p>
                <w:p w:rsidR="00255521" w:rsidRDefault="00255521" w:rsidP="00255521">
                  <w:pPr>
                    <w:jc w:val="center"/>
                  </w:pPr>
                  <w:r>
                    <w:t>Рис. 4.</w:t>
                  </w:r>
                  <w:r w:rsidRPr="00C46039">
                    <w:t>3</w:t>
                  </w:r>
                  <w:r>
                    <w:t>. С</w:t>
                  </w:r>
                  <w:r w:rsidRPr="00C46039">
                    <w:t xml:space="preserve">пектры амплитуд </w:t>
                  </w:r>
                  <w:r>
                    <w:t>(</w:t>
                  </w:r>
                  <w:r w:rsidRPr="00C46039">
                    <w:rPr>
                      <w:i/>
                    </w:rPr>
                    <w:t>а</w:t>
                  </w:r>
                  <w:r w:rsidRPr="00C46039">
                    <w:t xml:space="preserve">) и фаз </w:t>
                  </w:r>
                  <w:r>
                    <w:t>(</w:t>
                  </w:r>
                  <w:r w:rsidRPr="00C46039">
                    <w:rPr>
                      <w:i/>
                    </w:rPr>
                    <w:t>б</w:t>
                  </w:r>
                  <w:r w:rsidRPr="00C46039">
                    <w:t xml:space="preserve">) </w:t>
                  </w:r>
                  <w:r>
                    <w:t>входного сигнала к примеру</w:t>
                  </w:r>
                </w:p>
              </w:txbxContent>
            </v:textbox>
          </v:shape>
        </w:pict>
      </w:r>
      <w:r>
        <w:tab/>
      </w:r>
    </w:p>
    <w:p w:rsidR="00255521" w:rsidRPr="00B90861" w:rsidRDefault="00255521" w:rsidP="00255521">
      <w:pPr>
        <w:jc w:val="both"/>
      </w:pPr>
    </w:p>
    <w:p w:rsidR="00255521" w:rsidRPr="00B90861" w:rsidRDefault="00255521" w:rsidP="00255521">
      <w:pPr>
        <w:jc w:val="both"/>
      </w:pPr>
    </w:p>
    <w:p w:rsidR="00255521" w:rsidRDefault="00255521" w:rsidP="00255521">
      <w:pPr>
        <w:ind w:firstLine="709"/>
        <w:jc w:val="both"/>
      </w:pPr>
      <w:r w:rsidRPr="003740E8">
        <w:rPr>
          <w:b/>
        </w:rPr>
        <w:t>3.</w:t>
      </w:r>
      <w:r>
        <w:t xml:space="preserve"> Теперь выполним расчет напряжения на нагрузке, используя для эт</w:t>
      </w:r>
      <w:r>
        <w:t>о</w:t>
      </w:r>
      <w:r>
        <w:t>го метод комплексных амплитуд.</w:t>
      </w:r>
    </w:p>
    <w:p w:rsidR="00255521" w:rsidRDefault="00255521" w:rsidP="00255521">
      <w:pPr>
        <w:jc w:val="both"/>
      </w:pPr>
      <w:r>
        <w:tab/>
      </w:r>
      <w:r w:rsidRPr="00C46039">
        <w:rPr>
          <w:i/>
        </w:rPr>
        <w:t>Для постоянной составляющей</w:t>
      </w:r>
      <w:r>
        <w:t xml:space="preserve"> напряжения на нагрузке, используя схему замещения, приведенную на рис. 4.4 </w:t>
      </w:r>
      <w:r w:rsidRPr="00C46039">
        <w:rPr>
          <w:i/>
        </w:rPr>
        <w:t>а</w:t>
      </w:r>
      <w:r>
        <w:t>, получим следующее знач</w:t>
      </w:r>
      <w:r>
        <w:t>е</w:t>
      </w:r>
      <w:r>
        <w:t>ние</w:t>
      </w:r>
    </w:p>
    <w:p w:rsidR="00255521" w:rsidRDefault="00255521" w:rsidP="00255521">
      <w:pPr>
        <w:ind w:firstLine="567"/>
        <w:jc w:val="center"/>
      </w:pPr>
      <w:r w:rsidRPr="00C46039">
        <w:rPr>
          <w:position w:val="-12"/>
        </w:rPr>
        <w:object w:dxaOrig="1800" w:dyaOrig="380">
          <v:shape id="_x0000_i1038" type="#_x0000_t75" style="width:90.35pt;height:19pt" o:ole="">
            <v:imagedata r:id="rId50" o:title=""/>
          </v:shape>
          <o:OLEObject Type="Embed" ProgID="Equation.DSMT4" ShapeID="_x0000_i1038" DrawAspect="Content" ObjectID="_1388141675" r:id="rId51"/>
        </w:object>
      </w:r>
      <w:r>
        <w:t xml:space="preserve"> [В].</w:t>
      </w:r>
    </w:p>
    <w:p w:rsidR="00255521" w:rsidRDefault="00255521" w:rsidP="00255521">
      <w:pPr>
        <w:jc w:val="both"/>
      </w:pPr>
      <w:r>
        <w:tab/>
        <w:t>При выполнении этого расчета учтено, что на постоянном токе индукти</w:t>
      </w:r>
      <w:r>
        <w:t>в</w:t>
      </w:r>
      <w:r>
        <w:t xml:space="preserve">ности </w:t>
      </w:r>
      <w:r w:rsidRPr="00C46039">
        <w:rPr>
          <w:position w:val="-12"/>
        </w:rPr>
        <w:object w:dxaOrig="279" w:dyaOrig="380">
          <v:shape id="_x0000_i1039" type="#_x0000_t75" style="width:14.25pt;height:19pt" o:ole="">
            <v:imagedata r:id="rId52" o:title=""/>
          </v:shape>
          <o:OLEObject Type="Embed" ProgID="Equation.DSMT4" ShapeID="_x0000_i1039" DrawAspect="Content" ObjectID="_1388141676" r:id="rId53"/>
        </w:object>
      </w:r>
      <w:r>
        <w:t xml:space="preserve">, </w:t>
      </w:r>
      <w:r w:rsidRPr="00C46039">
        <w:rPr>
          <w:position w:val="-12"/>
        </w:rPr>
        <w:object w:dxaOrig="300" w:dyaOrig="380">
          <v:shape id="_x0000_i1040" type="#_x0000_t75" style="width:14.95pt;height:19pt" o:ole="">
            <v:imagedata r:id="rId54" o:title=""/>
          </v:shape>
          <o:OLEObject Type="Embed" ProgID="Equation.DSMT4" ShapeID="_x0000_i1040" DrawAspect="Content" ObjectID="_1388141677" r:id="rId55"/>
        </w:object>
      </w:r>
      <w:r>
        <w:t xml:space="preserve"> нужно заменить перемычками, а емкость </w:t>
      </w:r>
      <w:r w:rsidRPr="00C46039">
        <w:rPr>
          <w:position w:val="-12"/>
        </w:rPr>
        <w:object w:dxaOrig="340" w:dyaOrig="380">
          <v:shape id="_x0000_i1041" type="#_x0000_t75" style="width:17pt;height:19pt" o:ole="">
            <v:imagedata r:id="rId56" o:title=""/>
          </v:shape>
          <o:OLEObject Type="Embed" ProgID="Equation.DSMT4" ShapeID="_x0000_i1041" DrawAspect="Content" ObjectID="_1388141678" r:id="rId57"/>
        </w:object>
      </w:r>
      <w:r>
        <w:t xml:space="preserve"> – разрывом ц</w:t>
      </w:r>
      <w:r>
        <w:t>е</w:t>
      </w:r>
      <w:r>
        <w:t>пи, как показано ниже на рисунке. Ток в нагрузке определим по закону Ома</w:t>
      </w:r>
    </w:p>
    <w:p w:rsidR="00255521" w:rsidRPr="008E0D7D" w:rsidRDefault="00255521" w:rsidP="00255521">
      <w:pPr>
        <w:jc w:val="center"/>
      </w:pPr>
      <w:r w:rsidRPr="00C46039">
        <w:rPr>
          <w:position w:val="-12"/>
        </w:rPr>
        <w:object w:dxaOrig="3480" w:dyaOrig="380">
          <v:shape id="_x0000_i1042" type="#_x0000_t75" style="width:173.9pt;height:19pt" o:ole="">
            <v:imagedata r:id="rId58" o:title=""/>
          </v:shape>
          <o:OLEObject Type="Embed" ProgID="Equation.DSMT4" ShapeID="_x0000_i1042" DrawAspect="Content" ObjectID="_1388141679" r:id="rId59"/>
        </w:object>
      </w:r>
      <w:r>
        <w:t xml:space="preserve"> [А].</w:t>
      </w:r>
    </w:p>
    <w:p w:rsidR="00255521" w:rsidRDefault="00255521" w:rsidP="00255521">
      <w:pPr>
        <w:jc w:val="both"/>
      </w:pPr>
      <w:r>
        <w:tab/>
        <w:t xml:space="preserve">При расчете напряжения на нагрузке для гармоник ЭДС </w:t>
      </w:r>
      <w:proofErr w:type="spellStart"/>
      <w:r w:rsidRPr="00476DEE">
        <w:rPr>
          <w:i/>
        </w:rPr>
        <w:t>e</w:t>
      </w:r>
      <w:proofErr w:type="spellEnd"/>
      <w:r>
        <w:t>(</w:t>
      </w:r>
      <w:r w:rsidRPr="00476DEE">
        <w:rPr>
          <w:i/>
          <w:lang w:val="en-US"/>
        </w:rPr>
        <w:t>t</w:t>
      </w:r>
      <w:r>
        <w:t>)</w:t>
      </w:r>
      <w:r w:rsidRPr="00476DEE">
        <w:t xml:space="preserve"> источника</w:t>
      </w:r>
      <w:r>
        <w:t xml:space="preserve"> можно пользоваться схемой замещения, приведенной на рис 4.4 </w:t>
      </w:r>
      <w:r w:rsidRPr="002942BF">
        <w:rPr>
          <w:i/>
        </w:rPr>
        <w:t>б</w:t>
      </w:r>
      <w:r>
        <w:rPr>
          <w:i/>
        </w:rPr>
        <w:t>.</w:t>
      </w:r>
      <w:r>
        <w:t xml:space="preserve"> На этой сх</w:t>
      </w:r>
      <w:r>
        <w:t>е</w:t>
      </w:r>
      <w:r>
        <w:t>ме все элементы цепи заменены их комплексными сопротивлениями, которые имеют двойные индексы. Первый индекс соответствует порядковому номеру ветви, а второй – номеру гармоники. Комплексные значения токов в ветвях о</w:t>
      </w:r>
      <w:r>
        <w:t>п</w:t>
      </w:r>
      <w:r>
        <w:t>ределим по формулам</w:t>
      </w:r>
    </w:p>
    <w:p w:rsidR="00255521" w:rsidRDefault="00255521" w:rsidP="00255521">
      <w:pPr>
        <w:jc w:val="center"/>
      </w:pPr>
      <w:r w:rsidRPr="005257D0">
        <w:rPr>
          <w:position w:val="-12"/>
        </w:rPr>
        <w:object w:dxaOrig="1660" w:dyaOrig="380">
          <v:shape id="_x0000_i1043" type="#_x0000_t75" style="width:82.85pt;height:19pt" o:ole="">
            <v:imagedata r:id="rId60" o:title=""/>
          </v:shape>
          <o:OLEObject Type="Embed" ProgID="Equation.DSMT4" ShapeID="_x0000_i1043" DrawAspect="Content" ObjectID="_1388141680" r:id="rId61"/>
        </w:object>
      </w:r>
    </w:p>
    <w:p w:rsidR="00255521" w:rsidRPr="00FE7027" w:rsidRDefault="00255521" w:rsidP="00255521">
      <w:pPr>
        <w:jc w:val="both"/>
      </w:pPr>
      <w:r>
        <w:lastRenderedPageBreak/>
        <w:t xml:space="preserve">где </w:t>
      </w:r>
      <w:r w:rsidRPr="00C46039">
        <w:rPr>
          <w:position w:val="-12"/>
        </w:rPr>
        <w:object w:dxaOrig="4780" w:dyaOrig="380">
          <v:shape id="_x0000_i1044" type="#_x0000_t75" style="width:239.1pt;height:19pt" o:ole="">
            <v:imagedata r:id="rId62" o:title=""/>
          </v:shape>
          <o:OLEObject Type="Embed" ProgID="Equation.DSMT4" ShapeID="_x0000_i1044" DrawAspect="Content" ObjectID="_1388141681" r:id="rId63"/>
        </w:object>
      </w:r>
      <w:r>
        <w:t xml:space="preserve"> – эквивалентное комплексное с</w:t>
      </w:r>
      <w:r>
        <w:t>о</w:t>
      </w:r>
      <w:r>
        <w:t xml:space="preserve">противление цепи для </w:t>
      </w:r>
      <w:r w:rsidRPr="00FE7027">
        <w:rPr>
          <w:i/>
        </w:rPr>
        <w:t>k</w:t>
      </w:r>
      <w:r>
        <w:t>-ой</w:t>
      </w:r>
      <w:r w:rsidRPr="00FE7027">
        <w:t xml:space="preserve"> гармоники напряжения источника;</w:t>
      </w:r>
    </w:p>
    <w:p w:rsidR="00255521" w:rsidRDefault="00255521" w:rsidP="00255521">
      <w:pPr>
        <w:jc w:val="center"/>
      </w:pPr>
      <w:r w:rsidRPr="005257D0">
        <w:rPr>
          <w:position w:val="-34"/>
        </w:rPr>
        <w:object w:dxaOrig="4200" w:dyaOrig="820">
          <v:shape id="_x0000_i1045" type="#_x0000_t75" style="width:209.9pt;height:40.75pt" o:ole="">
            <v:imagedata r:id="rId64" o:title=""/>
          </v:shape>
          <o:OLEObject Type="Embed" ProgID="Equation.DSMT4" ShapeID="_x0000_i1045" DrawAspect="Content" ObjectID="_1388141682" r:id="rId65"/>
        </w:object>
      </w:r>
    </w:p>
    <w:p w:rsidR="00255521" w:rsidRDefault="00255521" w:rsidP="00255521">
      <w:pPr>
        <w:jc w:val="both"/>
      </w:pPr>
      <w:proofErr w:type="gramStart"/>
      <w:r>
        <w:t>в</w:t>
      </w:r>
      <w:proofErr w:type="gramEnd"/>
      <w:r>
        <w:t xml:space="preserve"> </w:t>
      </w:r>
      <w:proofErr w:type="gramStart"/>
      <w:r>
        <w:t>которых</w:t>
      </w:r>
      <w:proofErr w:type="gramEnd"/>
      <w:r>
        <w:t xml:space="preserve"> учтено, что ток </w:t>
      </w:r>
      <w:r w:rsidRPr="005257D0">
        <w:rPr>
          <w:position w:val="-12"/>
        </w:rPr>
        <w:object w:dxaOrig="360" w:dyaOrig="380">
          <v:shape id="_x0000_i1046" type="#_x0000_t75" style="width:18.35pt;height:19pt" o:ole="">
            <v:imagedata r:id="rId66" o:title=""/>
          </v:shape>
          <o:OLEObject Type="Embed" ProgID="Equation.DSMT4" ShapeID="_x0000_i1046" DrawAspect="Content" ObjectID="_1388141683" r:id="rId67"/>
        </w:object>
      </w:r>
      <w:r>
        <w:t xml:space="preserve"> делится в ветвях схемы на два тока, которые о</w:t>
      </w:r>
      <w:r>
        <w:t>б</w:t>
      </w:r>
      <w:r>
        <w:t>ратно пропорциональны сопротивлениям ветвей.</w:t>
      </w:r>
    </w:p>
    <w:p w:rsidR="00255521" w:rsidRDefault="00255521" w:rsidP="00255521">
      <w:pPr>
        <w:jc w:val="both"/>
      </w:pPr>
    </w:p>
    <w:p w:rsidR="00255521" w:rsidRDefault="00255521" w:rsidP="00255521">
      <w:pPr>
        <w:jc w:val="both"/>
      </w:pPr>
    </w:p>
    <w:p w:rsidR="00255521" w:rsidRDefault="00255521" w:rsidP="00255521">
      <w:pPr>
        <w:jc w:val="both"/>
      </w:pPr>
    </w:p>
    <w:p w:rsidR="00255521" w:rsidRDefault="00255521" w:rsidP="00255521">
      <w:pPr>
        <w:jc w:val="both"/>
      </w:pPr>
    </w:p>
    <w:p w:rsidR="00255521" w:rsidRDefault="00255521" w:rsidP="00255521">
      <w:pPr>
        <w:jc w:val="both"/>
      </w:pPr>
    </w:p>
    <w:p w:rsidR="00255521" w:rsidRDefault="00255521" w:rsidP="00255521">
      <w:pPr>
        <w:jc w:val="both"/>
      </w:pPr>
    </w:p>
    <w:p w:rsidR="00255521" w:rsidRDefault="00255521" w:rsidP="00255521">
      <w:pPr>
        <w:jc w:val="both"/>
      </w:pPr>
    </w:p>
    <w:p w:rsidR="00255521" w:rsidRPr="00817B0A" w:rsidRDefault="00255521" w:rsidP="00255521">
      <w:pPr>
        <w:jc w:val="both"/>
      </w:pPr>
      <w:r>
        <w:tab/>
      </w:r>
      <w:r>
        <w:rPr>
          <w:noProof/>
        </w:rPr>
        <w:pict>
          <v:group id="_x0000_s2397" style="position:absolute;left:0;text-align:left;margin-left:14.65pt;margin-top:2.55pt;width:414.1pt;height:103.35pt;z-index:251669504;mso-position-horizontal-relative:text;mso-position-vertical-relative:text" coordorigin="1711,1469" coordsize="8282,2067">
            <v:shape id="_x0000_s2398" type="#_x0000_t202" style="position:absolute;left:1711;top:2330;width:540;height:360" stroked="f">
              <v:textbox style="mso-next-textbox:#_x0000_s2398" inset="0,0,0,0">
                <w:txbxContent>
                  <w:p w:rsidR="00255521" w:rsidRPr="00B517C6" w:rsidRDefault="00255521" w:rsidP="00255521">
                    <w:pPr>
                      <w:rPr>
                        <w:i/>
                        <w:szCs w:val="28"/>
                        <w:lang w:val="en-US"/>
                      </w:rPr>
                    </w:pPr>
                    <w:r>
                      <w:rPr>
                        <w:i/>
                        <w:szCs w:val="28"/>
                        <w:lang w:val="en-US"/>
                      </w:rPr>
                      <w:t xml:space="preserve">   E</w:t>
                    </w:r>
                    <w:r w:rsidRPr="00817B0A">
                      <w:rPr>
                        <w:szCs w:val="24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rect id="_x0000_s2399" style="position:absolute;left:2421;top:1694;width:2675;height:1682"/>
            <v:line id="_x0000_s2400" style="position:absolute;flip:x" from="3761,1657" to="3764,3350"/>
            <v:rect id="_x0000_s2401" style="position:absolute;left:5021;top:2290;width:161;height:401;rotation:180" strokeweight=".25pt"/>
            <v:rect id="_x0000_s2402" style="position:absolute;left:3617;top:2012;width:284;height:360;rotation:180" stroked="f" strokeweight=".25pt"/>
            <v:line id="_x0000_s2403" style="position:absolute" from="2422,2312" to="2423,2663" strokeweight=".25pt">
              <v:stroke startarrowwidth="narrow" startarrowlength="short" endarrowwidth="narrow" endarrowlength="short"/>
            </v:line>
            <v:group id="_x0000_s2404" style="position:absolute;left:2326;top:2338;width:189;height:156" coordsize="19999,20000">
              <v:line id="_x0000_s2405" style="position:absolute;flip:x" from="0,384" to="9841,20000" strokeweight=".25pt">
                <v:stroke startarrowwidth="narrow" startarrowlength="short" endarrowwidth="narrow" endarrowlength="short"/>
              </v:line>
              <v:line id="_x0000_s2406" style="position:absolute;flip:x y" from="10158,0" to="19999,19613" strokeweight=".25pt">
                <v:stroke startarrowwidth="narrow" startarrowlength="short" endarrowwidth="narrow" endarrowlength="short"/>
              </v:line>
            </v:group>
            <v:oval id="_x0000_s2407" style="position:absolute;left:2242;top:2339;width:355;height:355" filled="f" strokeweight=".25pt"/>
            <v:rect id="_x0000_s2408" style="position:absolute;left:3095;top:1552;width:108;height:417;rotation:-90" strokecolor="white" strokeweight=".25pt"/>
            <v:shape id="_x0000_s2409" type="#_x0000_t202" style="position:absolute;left:5269;top:2334;width:424;height:341" stroked="f">
              <v:textbox style="mso-next-textbox:#_x0000_s2409" inset="0,0,0,0">
                <w:txbxContent>
                  <w:p w:rsidR="00255521" w:rsidRPr="00A52CA4" w:rsidRDefault="00255521" w:rsidP="00255521">
                    <w:proofErr w:type="spellStart"/>
                    <w:proofErr w:type="gramStart"/>
                    <w:r w:rsidRPr="00186803">
                      <w:rPr>
                        <w:i/>
                      </w:rPr>
                      <w:t>R</w:t>
                    </w:r>
                    <w:proofErr w:type="gramEnd"/>
                    <w:r w:rsidRPr="00A52CA4">
                      <w:rPr>
                        <w:szCs w:val="28"/>
                        <w:vertAlign w:val="subscript"/>
                      </w:rPr>
                      <w:t>н</w:t>
                    </w:r>
                    <w:proofErr w:type="spellEnd"/>
                  </w:p>
                </w:txbxContent>
              </v:textbox>
            </v:shape>
            <v:shape id="_x0000_s2410" type="#_x0000_t202" style="position:absolute;left:3632;top:3165;width:360;height:360" filled="f" stroked="f">
              <v:textbox style="mso-next-textbox:#_x0000_s2410" inset="0,0,0,0">
                <w:txbxContent>
                  <w:p w:rsidR="00255521" w:rsidRPr="00186803" w:rsidRDefault="00255521" w:rsidP="00255521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097" type="#_x0000_t75" style="width:8.15pt;height:8.85pt" o:ole="">
                          <v:imagedata r:id="rId37" o:title=""/>
                        </v:shape>
                        <o:OLEObject Type="Embed" ProgID="Equation.DSMT4" ShapeID="_x0000_i1097" DrawAspect="Content" ObjectID="_1388141726" r:id="rId68"/>
                      </w:object>
                    </w:r>
                  </w:p>
                </w:txbxContent>
              </v:textbox>
            </v:shape>
            <v:shape id="_x0000_s2411" type="#_x0000_t202" style="position:absolute;left:3632;top:1469;width:360;height:360" filled="f" stroked="f">
              <v:textbox style="mso-next-textbox:#_x0000_s2411" inset="0,0,0,0">
                <w:txbxContent>
                  <w:p w:rsidR="00255521" w:rsidRPr="00186803" w:rsidRDefault="00255521" w:rsidP="00255521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098" type="#_x0000_t75" style="width:8.15pt;height:8.85pt" o:ole="">
                          <v:imagedata r:id="rId37" o:title=""/>
                        </v:shape>
                        <o:OLEObject Type="Embed" ProgID="Equation.DSMT4" ShapeID="_x0000_i1098" DrawAspect="Content" ObjectID="_1388141725" r:id="rId69"/>
                      </w:object>
                    </w:r>
                  </w:p>
                </w:txbxContent>
              </v:textbox>
            </v:shape>
            <v:rect id="_x0000_s2412" style="position:absolute;left:4341;top:1555;width:108;height:417;rotation:-90" strokecolor="white" strokeweight=".25pt"/>
            <v:rect id="_x0000_s2413" style="position:absolute;left:3681;top:2578;width:161;height:401;rotation:180" strokeweight=".25pt"/>
            <v:shape id="_x0000_s2414" type="#_x0000_t202" style="position:absolute;left:3920;top:2622;width:301;height:341" stroked="f">
              <v:textbox style="mso-next-textbox:#_x0000_s2414" inset="0,0,0,0">
                <w:txbxContent>
                  <w:p w:rsidR="00255521" w:rsidRPr="00A52CA4" w:rsidRDefault="00255521" w:rsidP="00255521">
                    <w:pPr>
                      <w:rPr>
                        <w:i/>
                        <w:lang w:val="en-US"/>
                      </w:rPr>
                    </w:pPr>
                    <w:r w:rsidRPr="00186803">
                      <w:rPr>
                        <w:i/>
                      </w:rPr>
                      <w:t>R</w:t>
                    </w:r>
                    <w:r w:rsidRPr="00A52CA4">
                      <w:rPr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2415" style="position:absolute;left:2943;top:1654;width:114;height:78;rotation:-90;flip:x;mso-position-horizontal:absolute;mso-position-vertical:absolute" coordsize="20000,20000" path="m,19744l9825,,19825,19744,,19744xe" strokeweight=".25pt">
              <v:stroke startarrowwidth="narrow" startarrowlength="short" endarrowwidth="narrow" endarrowlength="short"/>
              <v:path arrowok="t"/>
            </v:shape>
            <v:shape id="_x0000_s2416" type="#_x0000_t202" style="position:absolute;left:3714;top:1955;width:241;height:230" filled="f" stroked="f">
              <v:textbox style="mso-next-textbox:#_x0000_s2416" inset="0,0,0,0">
                <w:txbxContent>
                  <w:p w:rsidR="00255521" w:rsidRPr="00B517C6" w:rsidRDefault="00255521" w:rsidP="00255521">
                    <w:r>
                      <w:t>°</w:t>
                    </w:r>
                  </w:p>
                </w:txbxContent>
              </v:textbox>
            </v:shape>
            <v:shape id="_x0000_s2417" type="#_x0000_t202" style="position:absolute;left:3714;top:2252;width:241;height:230" filled="f" stroked="f">
              <v:textbox style="mso-next-textbox:#_x0000_s2417" inset="0,0,0,0">
                <w:txbxContent>
                  <w:p w:rsidR="00255521" w:rsidRPr="00B517C6" w:rsidRDefault="00255521" w:rsidP="00255521">
                    <w:r>
                      <w:t>°</w:t>
                    </w:r>
                  </w:p>
                </w:txbxContent>
              </v:textbox>
            </v:shape>
            <v:shape id="_x0000_s2418" type="#_x0000_t202" style="position:absolute;left:2925;top:1752;width:301;height:341" stroked="f">
              <v:textbox style="mso-next-textbox:#_x0000_s2418" inset="0,0,0,0">
                <w:txbxContent>
                  <w:p w:rsidR="00255521" w:rsidRDefault="00255521" w:rsidP="00255521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  <w:p w:rsidR="00255521" w:rsidRPr="00A52CA4" w:rsidRDefault="00255521" w:rsidP="00255521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group id="_x0000_s2419" style="position:absolute;left:6101;top:1488;width:3892;height:2048" coordorigin="6101,1488" coordsize="3892,2048">
              <v:shape id="_x0000_s2420" type="#_x0000_t202" style="position:absolute;left:6101;top:2345;width:421;height:580;mso-wrap-style:none" stroked="f">
                <v:textbox style="mso-next-textbox:#_x0000_s2420;mso-fit-shape-to-text:t" inset="0,0,0,0">
                  <w:txbxContent>
                    <w:p w:rsidR="00255521" w:rsidRPr="00EC3DC1" w:rsidRDefault="00255521" w:rsidP="00255521">
                      <w:pPr>
                        <w:rPr>
                          <w:i/>
                          <w:szCs w:val="28"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szCs w:val="28"/>
                          <w:lang w:val="en-US"/>
                        </w:rPr>
                        <w:object w:dxaOrig="420" w:dyaOrig="340">
                          <v:shape id="_x0000_i1099" type="#_x0000_t75" style="width:21.05pt;height:17pt" o:ole="">
                            <v:imagedata r:id="rId70" o:title=""/>
                          </v:shape>
                          <o:OLEObject Type="Embed" ProgID="Equation.DSMT4" ShapeID="_x0000_i1099" DrawAspect="Content" ObjectID="_1388141724" r:id="rId71"/>
                        </w:object>
                      </w:r>
                    </w:p>
                  </w:txbxContent>
                </v:textbox>
              </v:shape>
              <v:rect id="_x0000_s2421" style="position:absolute;left:6721;top:1709;width:2675;height:1682"/>
              <v:line id="_x0000_s2422" style="position:absolute;flip:x" from="8053,1676" to="8056,3369"/>
              <v:rect id="_x0000_s2423" style="position:absolute;left:9321;top:2305;width:161;height:401;rotation:180" strokeweight=".25pt"/>
              <v:line id="_x0000_s2424" style="position:absolute" from="6722,2327" to="6723,2678" strokeweight=".25pt">
                <v:stroke startarrowwidth="narrow" startarrowlength="short" endarrowwidth="narrow" endarrowlength="short"/>
              </v:line>
              <v:group id="_x0000_s2425" style="position:absolute;left:6626;top:2353;width:189;height:156" coordsize="19999,20000">
                <v:line id="_x0000_s2426" style="position:absolute;flip:x" from="0,384" to="9841,20000" strokeweight=".25pt">
                  <v:stroke startarrowwidth="narrow" startarrowlength="short" endarrowwidth="narrow" endarrowlength="short"/>
                </v:line>
                <v:line id="_x0000_s2427" style="position:absolute;flip:x y" from="10158,0" to="19999,19613" strokeweight=".25pt">
                  <v:stroke startarrowwidth="narrow" startarrowlength="short" endarrowwidth="narrow" endarrowlength="short"/>
                </v:line>
              </v:group>
              <v:oval id="_x0000_s2428" style="position:absolute;left:6542;top:2354;width:355;height:355" filled="f" strokeweight=".25pt"/>
              <v:rect id="_x0000_s2429" style="position:absolute;left:7525;top:1627;width:108;height:417;rotation:-90" strokecolor="white" strokeweight=".25pt"/>
              <v:shape id="_x0000_s2430" type="#_x0000_t202" style="position:absolute;left:9569;top:2349;width:424;height:341" stroked="f">
                <v:textbox style="mso-next-textbox:#_x0000_s2430" inset="0,0,0,0">
                  <w:txbxContent>
                    <w:p w:rsidR="00255521" w:rsidRPr="00A52CA4" w:rsidRDefault="00255521" w:rsidP="00255521">
                      <w:proofErr w:type="spellStart"/>
                      <w:proofErr w:type="gramStart"/>
                      <w:r w:rsidRPr="00186803">
                        <w:rPr>
                          <w:i/>
                        </w:rPr>
                        <w:t>R</w:t>
                      </w:r>
                      <w:proofErr w:type="gramEnd"/>
                      <w:r w:rsidRPr="00A52CA4">
                        <w:rPr>
                          <w:szCs w:val="28"/>
                          <w:vertAlign w:val="subscript"/>
                        </w:rPr>
                        <w:t>н</w:t>
                      </w:r>
                      <w:proofErr w:type="spellEnd"/>
                    </w:p>
                  </w:txbxContent>
                </v:textbox>
              </v:shape>
              <v:shape id="_x0000_s2431" type="#_x0000_t202" style="position:absolute;left:7405;top:1796;width:381;height:580;mso-wrap-style:none" stroked="f">
                <v:textbox style="mso-next-textbox:#_x0000_s2431;mso-fit-shape-to-text:t" inset="0,0,0,0">
                  <w:txbxContent>
                    <w:p w:rsidR="00255521" w:rsidRDefault="00255521" w:rsidP="00255521">
                      <w:pPr>
                        <w:rPr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80" w:dyaOrig="340">
                          <v:shape id="_x0000_i1100" type="#_x0000_t75" style="width:19pt;height:17pt" o:ole="">
                            <v:imagedata r:id="rId72" o:title=""/>
                          </v:shape>
                          <o:OLEObject Type="Embed" ProgID="Equation.DSMT4" ShapeID="_x0000_i1100" DrawAspect="Content" ObjectID="_1388141723" r:id="rId73"/>
                        </w:object>
                      </w:r>
                    </w:p>
                  </w:txbxContent>
                </v:textbox>
              </v:shape>
              <v:shape id="_x0000_s2432" type="#_x0000_t202" style="position:absolute;left:7924;top:3176;width:360;height:360" filled="f" stroked="f">
                <v:textbox style="mso-next-textbox:#_x0000_s2432" inset="0,0,0,0">
                  <w:txbxContent>
                    <w:p w:rsidR="00255521" w:rsidRPr="00186803" w:rsidRDefault="00255521" w:rsidP="00255521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r w:rsidRPr="006635C5">
                        <w:rPr>
                          <w:position w:val="-4"/>
                        </w:rPr>
                        <w:object w:dxaOrig="200" w:dyaOrig="220">
                          <v:shape id="_x0000_i1101" type="#_x0000_t75" style="width:8.15pt;height:8.85pt" o:ole="">
                            <v:imagedata r:id="rId37" o:title=""/>
                          </v:shape>
                          <o:OLEObject Type="Embed" ProgID="Equation.DSMT4" ShapeID="_x0000_i1101" DrawAspect="Content" ObjectID="_1388141722" r:id="rId74"/>
                        </w:object>
                      </w:r>
                    </w:p>
                  </w:txbxContent>
                </v:textbox>
              </v:shape>
              <v:shape id="_x0000_s2433" type="#_x0000_t202" style="position:absolute;left:7916;top:1488;width:360;height:360" filled="f" stroked="f">
                <v:textbox style="mso-next-textbox:#_x0000_s2433" inset="0,0,0,0">
                  <w:txbxContent>
                    <w:p w:rsidR="00255521" w:rsidRPr="00186803" w:rsidRDefault="00255521" w:rsidP="00255521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r w:rsidRPr="006635C5">
                        <w:rPr>
                          <w:position w:val="-4"/>
                        </w:rPr>
                        <w:object w:dxaOrig="200" w:dyaOrig="220">
                          <v:shape id="_x0000_i1102" type="#_x0000_t75" style="width:8.15pt;height:8.85pt" o:ole="">
                            <v:imagedata r:id="rId37" o:title=""/>
                          </v:shape>
                          <o:OLEObject Type="Embed" ProgID="Equation.DSMT4" ShapeID="_x0000_i1102" DrawAspect="Content" ObjectID="_1388141733" r:id="rId75"/>
                        </w:object>
                      </w:r>
                    </w:p>
                  </w:txbxContent>
                </v:textbox>
              </v:shape>
              <v:shape id="_x0000_s2434" type="#_x0000_t202" style="position:absolute;left:8651;top:1799;width:401;height:580;mso-wrap-style:none" stroked="f">
                <v:textbox style="mso-next-textbox:#_x0000_s2434;mso-fit-shape-to-text:t" inset="0,0,0,0">
                  <w:txbxContent>
                    <w:p w:rsidR="00255521" w:rsidRDefault="00255521" w:rsidP="00255521">
                      <w:pPr>
                        <w:rPr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400" w:dyaOrig="340">
                          <v:shape id="_x0000_i1103" type="#_x0000_t75" style="width:19.7pt;height:17pt" o:ole="">
                            <v:imagedata r:id="rId76" o:title=""/>
                          </v:shape>
                          <o:OLEObject Type="Embed" ProgID="Equation.DSMT4" ShapeID="_x0000_i1103" DrawAspect="Content" ObjectID="_1388141734" r:id="rId77"/>
                        </w:object>
                      </w:r>
                    </w:p>
                  </w:txbxContent>
                </v:textbox>
              </v:shape>
              <v:rect id="_x0000_s2435" style="position:absolute;left:7973;top:2267;width:161;height:401;rotation:180" strokeweight=".25pt"/>
              <v:shape id="_x0000_s2436" type="#_x0000_t202" style="position:absolute;left:8217;top:2293;width:424;height:600;mso-wrap-style:none" filled="f" stroked="f">
                <v:textbox style="mso-next-textbox:#_x0000_s2436;mso-fit-shape-to-text:t" inset="0,0,0,0">
                  <w:txbxContent>
                    <w:p w:rsidR="00255521" w:rsidRDefault="00255521" w:rsidP="00255521">
                      <w:pPr>
                        <w:rPr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400" w:dyaOrig="340">
                          <v:shape id="_x0000_i1104" type="#_x0000_t75" style="width:21.05pt;height:18.35pt" o:ole="">
                            <v:imagedata r:id="rId78" o:title=""/>
                          </v:shape>
                          <o:OLEObject Type="Embed" ProgID="Equation.DSMT4" ShapeID="_x0000_i1104" DrawAspect="Content" ObjectID="_1388141735" r:id="rId79"/>
                        </w:object>
                      </w:r>
                    </w:p>
                  </w:txbxContent>
                </v:textbox>
              </v:shape>
              <v:rect id="_x0000_s2437" style="position:absolute;left:7391;top:1506;width:161;height:401;rotation:270" strokeweight=".25pt"/>
              <v:rect id="_x0000_s2438" style="position:absolute;left:8741;top:1506;width:161;height:401;rotation:270" strokeweight=".25pt"/>
              <v:shape id="_x0000_s2439" style="position:absolute;left:6939;top:1658;width:114;height:78;rotation:-90;flip:x;mso-position-horizontal:absolute;mso-position-vertical:absolute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2440" type="#_x0000_t202" style="position:absolute;left:6821;top:1756;width:338;height:599;mso-wrap-style:none" filled="f" stroked="f">
                <v:textbox style="mso-next-textbox:#_x0000_s2440;mso-fit-shape-to-text:t" inset="0,0,0,0">
                  <w:txbxContent>
                    <w:p w:rsidR="00255521" w:rsidRPr="00A52CA4" w:rsidRDefault="00255521" w:rsidP="00255521">
                      <w:pPr>
                        <w:rPr>
                          <w:i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20" w:dyaOrig="340">
                          <v:shape id="_x0000_i1105" type="#_x0000_t75" style="width:17pt;height:17.65pt" o:ole="">
                            <v:imagedata r:id="rId80" o:title=""/>
                          </v:shape>
                          <o:OLEObject Type="Embed" ProgID="Equation.DSMT4" ShapeID="_x0000_i1105" DrawAspect="Content" ObjectID="_1388141736" r:id="rId81"/>
                        </w:object>
                      </w:r>
                    </w:p>
                  </w:txbxContent>
                </v:textbox>
              </v:shape>
              <v:shape id="_x0000_s2441" style="position:absolute;left:8003;top:1876;width:114;height:78;rotation:-180;flip:x;mso-position-horizontal:absolute;mso-position-vertical:absolute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2442" style="position:absolute;left:9341;top:1916;width:114;height:78;rotation:-180;flip:x;mso-position-horizontal:absolute;mso-position-vertical:absolute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2443" type="#_x0000_t202" style="position:absolute;left:9441;top:1796;width:401;height:599;mso-wrap-style:none" filled="f" stroked="f">
                <v:textbox style="mso-next-textbox:#_x0000_s2443;mso-fit-shape-to-text:t" inset="0,0,0,0">
                  <w:txbxContent>
                    <w:p w:rsidR="00255521" w:rsidRPr="00A52CA4" w:rsidRDefault="00255521" w:rsidP="00255521">
                      <w:pPr>
                        <w:rPr>
                          <w:i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80" w:dyaOrig="340">
                          <v:shape id="_x0000_i1106" type="#_x0000_t75" style="width:20.4pt;height:17.65pt" o:ole="">
                            <v:imagedata r:id="rId82" o:title=""/>
                          </v:shape>
                          <o:OLEObject Type="Embed" ProgID="Equation.DSMT4" ShapeID="_x0000_i1106" DrawAspect="Content" ObjectID="_1388141737" r:id="rId83"/>
                        </w:object>
                      </w:r>
                    </w:p>
                  </w:txbxContent>
                </v:textbox>
              </v:shape>
              <v:shape id="_x0000_s2444" type="#_x0000_t202" style="position:absolute;left:8113;top:1756;width:381;height:599;mso-wrap-style:none" filled="f" stroked="f">
                <v:textbox style="mso-next-textbox:#_x0000_s2444;mso-fit-shape-to-text:t" inset="0,0,0,0">
                  <w:txbxContent>
                    <w:p w:rsidR="00255521" w:rsidRPr="00A52CA4" w:rsidRDefault="00255521" w:rsidP="00255521">
                      <w:pPr>
                        <w:rPr>
                          <w:i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60" w:dyaOrig="340">
                          <v:shape id="_x0000_i1107" type="#_x0000_t75" style="width:19pt;height:17.65pt" o:ole="">
                            <v:imagedata r:id="rId84" o:title=""/>
                          </v:shape>
                          <o:OLEObject Type="Embed" ProgID="Equation.DSMT4" ShapeID="_x0000_i1107" DrawAspect="Content" ObjectID="_1388141738" r:id="rId85"/>
                        </w:object>
                      </w:r>
                    </w:p>
                  </w:txbxContent>
                </v:textbox>
              </v:shape>
            </v:group>
          </v:group>
        </w:pict>
      </w:r>
    </w:p>
    <w:p w:rsidR="00255521" w:rsidRPr="00817B0A" w:rsidRDefault="00255521" w:rsidP="00255521">
      <w:pPr>
        <w:jc w:val="both"/>
      </w:pPr>
    </w:p>
    <w:p w:rsidR="00255521" w:rsidRPr="00817B0A" w:rsidRDefault="00255521" w:rsidP="00255521">
      <w:pPr>
        <w:jc w:val="both"/>
      </w:pPr>
    </w:p>
    <w:p w:rsidR="00255521" w:rsidRPr="00817B0A" w:rsidRDefault="00255521" w:rsidP="00255521">
      <w:pPr>
        <w:jc w:val="both"/>
      </w:pPr>
    </w:p>
    <w:p w:rsidR="00255521" w:rsidRPr="00817B0A" w:rsidRDefault="00255521" w:rsidP="00255521">
      <w:pPr>
        <w:jc w:val="both"/>
      </w:pPr>
    </w:p>
    <w:p w:rsidR="00255521" w:rsidRDefault="00255521" w:rsidP="00255521">
      <w:pPr>
        <w:jc w:val="both"/>
      </w:pPr>
    </w:p>
    <w:p w:rsidR="00255521" w:rsidRDefault="00255521" w:rsidP="00255521">
      <w:pPr>
        <w:jc w:val="both"/>
      </w:pPr>
      <w:r>
        <w:rPr>
          <w:noProof/>
        </w:rPr>
        <w:pict>
          <v:shape id="_x0000_s2445" type="#_x0000_t202" style="position:absolute;left:0;text-align:left;margin-left:14.15pt;margin-top:9.3pt;width:450pt;height:54pt;z-index:251670528" filled="f" stroked="f">
            <v:textbox style="mso-next-textbox:#_x0000_s2445" inset="0,0,0,0">
              <w:txbxContent>
                <w:p w:rsidR="00255521" w:rsidRDefault="00255521" w:rsidP="00255521">
                  <w:pPr>
                    <w:tabs>
                      <w:tab w:val="left" w:pos="1985"/>
                      <w:tab w:val="left" w:pos="6237"/>
                    </w:tabs>
                    <w:ind w:firstLine="709"/>
                    <w:jc w:val="both"/>
                  </w:pPr>
                  <w:r>
                    <w:rPr>
                      <w:i/>
                    </w:rPr>
                    <w:tab/>
                    <w:t>а</w:t>
                  </w:r>
                  <w:r w:rsidRPr="00C67FC0">
                    <w:t>)</w:t>
                  </w:r>
                  <w:r>
                    <w:tab/>
                  </w:r>
                  <w:r w:rsidRPr="00A52CA4">
                    <w:rPr>
                      <w:i/>
                    </w:rPr>
                    <w:t>б</w:t>
                  </w:r>
                </w:p>
                <w:p w:rsidR="00255521" w:rsidRPr="00817B0A" w:rsidRDefault="00255521" w:rsidP="00255521">
                  <w:pPr>
                    <w:jc w:val="center"/>
                  </w:pPr>
                  <w:r>
                    <w:t xml:space="preserve">Рис. 4.4. </w:t>
                  </w:r>
                  <w:r w:rsidRPr="00817B0A">
                    <w:t>Схемы для расчета</w:t>
                  </w:r>
                  <w:r>
                    <w:t xml:space="preserve"> постоянной (</w:t>
                  </w:r>
                  <w:r w:rsidRPr="00817B0A">
                    <w:rPr>
                      <w:i/>
                    </w:rPr>
                    <w:t>а</w:t>
                  </w:r>
                  <w:r>
                    <w:t>) и переменных (</w:t>
                  </w:r>
                  <w:r w:rsidRPr="00817B0A">
                    <w:rPr>
                      <w:i/>
                    </w:rPr>
                    <w:t>б</w:t>
                  </w:r>
                  <w:r>
                    <w:t>) составля</w:t>
                  </w:r>
                  <w:r>
                    <w:t>ю</w:t>
                  </w:r>
                  <w:r>
                    <w:t>щих напряжения на нагрузке</w:t>
                  </w:r>
                </w:p>
              </w:txbxContent>
            </v:textbox>
          </v:shape>
        </w:pict>
      </w:r>
    </w:p>
    <w:p w:rsidR="00255521" w:rsidRDefault="00255521" w:rsidP="00255521">
      <w:pPr>
        <w:jc w:val="both"/>
        <w:rPr>
          <w:i/>
        </w:rPr>
      </w:pPr>
    </w:p>
    <w:p w:rsidR="00255521" w:rsidRDefault="00255521" w:rsidP="00255521">
      <w:pPr>
        <w:jc w:val="both"/>
        <w:rPr>
          <w:i/>
        </w:rPr>
      </w:pPr>
    </w:p>
    <w:p w:rsidR="00255521" w:rsidRDefault="00255521" w:rsidP="00255521">
      <w:pPr>
        <w:jc w:val="both"/>
        <w:rPr>
          <w:i/>
        </w:rPr>
      </w:pPr>
    </w:p>
    <w:p w:rsidR="00255521" w:rsidRDefault="00255521" w:rsidP="00255521">
      <w:pPr>
        <w:ind w:firstLine="567"/>
        <w:jc w:val="both"/>
      </w:pPr>
      <w:r w:rsidRPr="008E0D7D">
        <w:rPr>
          <w:i/>
        </w:rPr>
        <w:t>Для первой гармоники</w:t>
      </w:r>
      <w:r>
        <w:rPr>
          <w:i/>
        </w:rPr>
        <w:t>,</w:t>
      </w:r>
      <w:r>
        <w:t xml:space="preserve"> пользуясь схемой замещения, получим напряжения на нагрузке </w:t>
      </w:r>
    </w:p>
    <w:p w:rsidR="00255521" w:rsidRDefault="00255521" w:rsidP="00255521">
      <w:pPr>
        <w:jc w:val="both"/>
      </w:pPr>
      <w:r w:rsidRPr="00C67FC0">
        <w:rPr>
          <w:position w:val="-12"/>
        </w:rPr>
        <w:object w:dxaOrig="1020" w:dyaOrig="380">
          <v:shape id="_x0000_i1047" type="#_x0000_t75" style="width:50.95pt;height:19pt" o:ole="">
            <v:imagedata r:id="rId86" o:title=""/>
          </v:shape>
          <o:OLEObject Type="Embed" ProgID="Equation.DSMT4" ShapeID="_x0000_i1047" DrawAspect="Content" ObjectID="_1388141684" r:id="rId87"/>
        </w:object>
      </w:r>
      <w:r w:rsidRPr="002942BF">
        <w:t>[</w:t>
      </w:r>
      <w:r>
        <w:t>В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3400" w:dyaOrig="380">
          <v:shape id="_x0000_i1048" type="#_x0000_t75" style="width:169.8pt;height:19pt" o:ole="">
            <v:imagedata r:id="rId88" o:title=""/>
          </v:shape>
          <o:OLEObject Type="Embed" ProgID="Equation.DSMT4" ShapeID="_x0000_i1048" DrawAspect="Content" ObjectID="_1388141685" r:id="rId89"/>
        </w:object>
      </w:r>
      <w:r w:rsidRPr="002942BF">
        <w:t>[</w:t>
      </w:r>
      <w:r>
        <w:t>Ом</w:t>
      </w:r>
      <w:r w:rsidRPr="002942BF">
        <w:t>]</w:t>
      </w:r>
      <w:r>
        <w:t>;</w:t>
      </w:r>
      <w:r w:rsidRPr="002942BF">
        <w:t xml:space="preserve"> </w:t>
      </w:r>
      <w:r w:rsidRPr="00C46039">
        <w:rPr>
          <w:position w:val="-12"/>
        </w:rPr>
        <w:object w:dxaOrig="3280" w:dyaOrig="380">
          <v:shape id="_x0000_i1049" type="#_x0000_t75" style="width:163.7pt;height:19pt" o:ole="">
            <v:imagedata r:id="rId90" o:title=""/>
          </v:shape>
          <o:OLEObject Type="Embed" ProgID="Equation.DSMT4" ShapeID="_x0000_i1049" DrawAspect="Content" ObjectID="_1388141686" r:id="rId91"/>
        </w:object>
      </w:r>
      <w:r w:rsidRPr="002942BF">
        <w:t>[</w:t>
      </w:r>
      <w:r>
        <w:t>Ом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5679" w:dyaOrig="460">
          <v:shape id="_x0000_i1050" type="#_x0000_t75" style="width:283.9pt;height:23.1pt" o:ole="">
            <v:imagedata r:id="rId92" o:title=""/>
          </v:shape>
          <o:OLEObject Type="Embed" ProgID="Equation.DSMT4" ShapeID="_x0000_i1050" DrawAspect="Content" ObjectID="_1388141687" r:id="rId93"/>
        </w:object>
      </w:r>
      <w:r w:rsidRPr="002942BF">
        <w:t>[</w:t>
      </w:r>
      <w:r>
        <w:t>Ом</w:t>
      </w:r>
      <w:r w:rsidRPr="002942BF">
        <w:t>]</w:t>
      </w:r>
      <w:r>
        <w:t xml:space="preserve"> – сопротивления цепи для первой га</w:t>
      </w:r>
      <w:r>
        <w:t>р</w:t>
      </w:r>
      <w:r>
        <w:t>моники напряжения источника.</w:t>
      </w:r>
    </w:p>
    <w:p w:rsidR="00255521" w:rsidRPr="002942BF" w:rsidRDefault="00255521" w:rsidP="00255521">
      <w:pPr>
        <w:jc w:val="both"/>
      </w:pPr>
      <w:r>
        <w:tab/>
        <w:t>Комплексная амплитуда тока первой гармоники источника имеет знач</w:t>
      </w:r>
      <w:r>
        <w:t>е</w:t>
      </w:r>
      <w:r>
        <w:t>ние</w:t>
      </w:r>
    </w:p>
    <w:p w:rsidR="00255521" w:rsidRPr="00817B0A" w:rsidRDefault="00255521" w:rsidP="00255521">
      <w:pPr>
        <w:jc w:val="center"/>
      </w:pPr>
      <w:r w:rsidRPr="00C67FC0">
        <w:rPr>
          <w:position w:val="-12"/>
        </w:rPr>
        <w:object w:dxaOrig="4459" w:dyaOrig="460">
          <v:shape id="_x0000_i1051" type="#_x0000_t75" style="width:222.8pt;height:23.1pt" o:ole="">
            <v:imagedata r:id="rId94" o:title=""/>
          </v:shape>
          <o:OLEObject Type="Embed" ProgID="Equation.DSMT4" ShapeID="_x0000_i1051" DrawAspect="Content" ObjectID="_1388141688" r:id="rId95"/>
        </w:object>
      </w:r>
      <w:r w:rsidRPr="00817B0A">
        <w:t>[</w:t>
      </w:r>
      <w:r>
        <w:t>А</w:t>
      </w:r>
      <w:r w:rsidRPr="00817B0A">
        <w:t>]</w:t>
      </w:r>
    </w:p>
    <w:p w:rsidR="00255521" w:rsidRPr="002942BF" w:rsidRDefault="00255521" w:rsidP="00255521">
      <w:pPr>
        <w:jc w:val="both"/>
      </w:pPr>
      <w:r>
        <w:lastRenderedPageBreak/>
        <w:tab/>
      </w:r>
      <w:r w:rsidRPr="0050482C">
        <w:t xml:space="preserve">Этот ток </w:t>
      </w:r>
      <w:r>
        <w:t>делится обратно пропорционально сопротивлениям пара</w:t>
      </w:r>
      <w:r>
        <w:t>л</w:t>
      </w:r>
      <w:r>
        <w:t xml:space="preserve">лельно включенных ветвей </w:t>
      </w:r>
      <w:r w:rsidRPr="00C67FC0">
        <w:rPr>
          <w:position w:val="-12"/>
        </w:rPr>
        <w:object w:dxaOrig="440" w:dyaOrig="380">
          <v:shape id="_x0000_i1052" type="#_x0000_t75" style="width:21.75pt;height:19pt" o:ole="">
            <v:imagedata r:id="rId96" o:title=""/>
          </v:shape>
          <o:OLEObject Type="Embed" ProgID="Equation.DSMT4" ShapeID="_x0000_i1052" DrawAspect="Content" ObjectID="_1388141689" r:id="rId97"/>
        </w:object>
      </w:r>
      <w:r>
        <w:t xml:space="preserve"> и </w:t>
      </w:r>
      <w:r w:rsidRPr="00C46039">
        <w:rPr>
          <w:position w:val="-12"/>
        </w:rPr>
        <w:object w:dxaOrig="1240" w:dyaOrig="380">
          <v:shape id="_x0000_i1053" type="#_x0000_t75" style="width:61.8pt;height:19pt" o:ole="">
            <v:imagedata r:id="rId98" o:title=""/>
          </v:shape>
          <o:OLEObject Type="Embed" ProgID="Equation.DSMT4" ShapeID="_x0000_i1053" DrawAspect="Content" ObjectID="_1388141690" r:id="rId99"/>
        </w:object>
      </w:r>
      <w:r>
        <w:t>, поэтому ток в нагрузке</w:t>
      </w:r>
    </w:p>
    <w:p w:rsidR="00255521" w:rsidRPr="00120977" w:rsidRDefault="00255521" w:rsidP="00255521">
      <w:pPr>
        <w:jc w:val="center"/>
      </w:pPr>
      <w:r w:rsidRPr="0050482C">
        <w:rPr>
          <w:position w:val="-12"/>
        </w:rPr>
        <w:object w:dxaOrig="8779" w:dyaOrig="460">
          <v:shape id="_x0000_i1054" type="#_x0000_t75" style="width:438.8pt;height:23.1pt" o:ole="">
            <v:imagedata r:id="rId100" o:title=""/>
          </v:shape>
          <o:OLEObject Type="Embed" ProgID="Equation.DSMT4" ShapeID="_x0000_i1054" DrawAspect="Content" ObjectID="_1388141691" r:id="rId101"/>
        </w:object>
      </w:r>
      <w:r w:rsidRPr="00120977">
        <w:t>[</w:t>
      </w:r>
      <w:r>
        <w:t>А</w:t>
      </w:r>
      <w:r w:rsidRPr="00120977">
        <w:t>]</w:t>
      </w:r>
    </w:p>
    <w:p w:rsidR="00255521" w:rsidRPr="002942BF" w:rsidRDefault="00255521" w:rsidP="00255521">
      <w:pPr>
        <w:jc w:val="both"/>
        <w:rPr>
          <w:spacing w:val="-2"/>
          <w:szCs w:val="28"/>
        </w:rPr>
      </w:pPr>
      <w:r w:rsidRPr="00B15F40">
        <w:rPr>
          <w:spacing w:val="-2"/>
          <w:szCs w:val="28"/>
        </w:rPr>
        <w:tab/>
        <w:t>Комплексное значение напряжения на нагрузке опред</w:t>
      </w:r>
      <w:r>
        <w:rPr>
          <w:spacing w:val="-2"/>
          <w:szCs w:val="28"/>
        </w:rPr>
        <w:t>елим по закону Ома</w:t>
      </w:r>
    </w:p>
    <w:p w:rsidR="00255521" w:rsidRDefault="00255521" w:rsidP="00255521">
      <w:pPr>
        <w:jc w:val="center"/>
      </w:pPr>
      <w:r w:rsidRPr="0050482C">
        <w:rPr>
          <w:position w:val="-12"/>
        </w:rPr>
        <w:object w:dxaOrig="3019" w:dyaOrig="460">
          <v:shape id="_x0000_i1055" type="#_x0000_t75" style="width:150.8pt;height:23.1pt" o:ole="">
            <v:imagedata r:id="rId102" o:title=""/>
          </v:shape>
          <o:OLEObject Type="Embed" ProgID="Equation.DSMT4" ShapeID="_x0000_i1055" DrawAspect="Content" ObjectID="_1388141692" r:id="rId103"/>
        </w:object>
      </w:r>
      <w:r w:rsidRPr="00120977">
        <w:t>[</w:t>
      </w:r>
      <w:r>
        <w:t>В</w:t>
      </w:r>
      <w:r w:rsidRPr="00120977">
        <w:t>]</w:t>
      </w:r>
    </w:p>
    <w:p w:rsidR="00255521" w:rsidRPr="002942BF" w:rsidRDefault="00255521" w:rsidP="00255521">
      <w:pPr>
        <w:jc w:val="both"/>
      </w:pPr>
      <w:r>
        <w:tab/>
        <w:t>Полученное значение позволяет записать мгновенное  значение первой гармоники напряжения на нагрузке</w:t>
      </w:r>
    </w:p>
    <w:p w:rsidR="00255521" w:rsidRPr="00991E93" w:rsidRDefault="00255521" w:rsidP="00255521">
      <w:pPr>
        <w:jc w:val="center"/>
      </w:pPr>
      <w:r w:rsidRPr="0050482C">
        <w:rPr>
          <w:position w:val="-12"/>
        </w:rPr>
        <w:object w:dxaOrig="3140" w:dyaOrig="420">
          <v:shape id="_x0000_i1056" type="#_x0000_t75" style="width:156.9pt;height:21.05pt" o:ole="">
            <v:imagedata r:id="rId104" o:title=""/>
          </v:shape>
          <o:OLEObject Type="Embed" ProgID="Equation.DSMT4" ShapeID="_x0000_i1056" DrawAspect="Content" ObjectID="_1388141693" r:id="rId105"/>
        </w:object>
      </w:r>
      <w:r>
        <w:t xml:space="preserve"> [В]</w:t>
      </w:r>
    </w:p>
    <w:p w:rsidR="00255521" w:rsidRDefault="00255521" w:rsidP="00255521">
      <w:pPr>
        <w:jc w:val="both"/>
      </w:pPr>
      <w:r w:rsidRPr="00991E93">
        <w:tab/>
      </w:r>
      <w:r w:rsidRPr="000D2F01">
        <w:rPr>
          <w:i/>
        </w:rPr>
        <w:t>Вторую гармонику</w:t>
      </w:r>
      <w:r w:rsidRPr="000D2F01">
        <w:t xml:space="preserve"> напряжения </w:t>
      </w:r>
      <w:r>
        <w:t xml:space="preserve">на нагрузке определим, используя в схеме замещения рис. 4.4 </w:t>
      </w:r>
      <w:r w:rsidRPr="000D2F01">
        <w:rPr>
          <w:i/>
        </w:rPr>
        <w:t>б</w:t>
      </w:r>
      <w:r>
        <w:t xml:space="preserve"> сопротивления цепи и напряжение источника для второй гармоники </w:t>
      </w:r>
    </w:p>
    <w:p w:rsidR="00255521" w:rsidRPr="000D2F01" w:rsidRDefault="00255521" w:rsidP="00255521">
      <w:r w:rsidRPr="00C67FC0">
        <w:rPr>
          <w:position w:val="-12"/>
        </w:rPr>
        <w:object w:dxaOrig="1840" w:dyaOrig="460">
          <v:shape id="_x0000_i1057" type="#_x0000_t75" style="width:91.7pt;height:23.1pt" o:ole="">
            <v:imagedata r:id="rId106" o:title=""/>
          </v:shape>
          <o:OLEObject Type="Embed" ProgID="Equation.DSMT4" ShapeID="_x0000_i1057" DrawAspect="Content" ObjectID="_1388141694" r:id="rId107"/>
        </w:object>
      </w:r>
      <w:r w:rsidRPr="002942BF">
        <w:t>[</w:t>
      </w:r>
      <w:r>
        <w:t xml:space="preserve">В];   </w:t>
      </w:r>
      <w:r w:rsidRPr="00C46039">
        <w:rPr>
          <w:position w:val="-12"/>
        </w:rPr>
        <w:object w:dxaOrig="2820" w:dyaOrig="380">
          <v:shape id="_x0000_i1058" type="#_x0000_t75" style="width:141.3pt;height:19pt" o:ole="">
            <v:imagedata r:id="rId108" o:title=""/>
          </v:shape>
          <o:OLEObject Type="Embed" ProgID="Equation.DSMT4" ShapeID="_x0000_i1058" DrawAspect="Content" ObjectID="_1388141695" r:id="rId109"/>
        </w:object>
      </w:r>
      <w:r w:rsidRPr="002942BF">
        <w:t>[</w:t>
      </w:r>
      <w:r>
        <w:t>Ом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3800" w:dyaOrig="380">
          <v:shape id="_x0000_i1059" type="#_x0000_t75" style="width:190.2pt;height:19pt" o:ole="">
            <v:imagedata r:id="rId110" o:title=""/>
          </v:shape>
          <o:OLEObject Type="Embed" ProgID="Equation.DSMT4" ShapeID="_x0000_i1059" DrawAspect="Content" ObjectID="_1388141696" r:id="rId111"/>
        </w:object>
      </w:r>
      <w:r w:rsidRPr="002942BF">
        <w:t>[</w:t>
      </w:r>
      <w:r>
        <w:t>Ом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6020" w:dyaOrig="460">
          <v:shape id="_x0000_i1060" type="#_x0000_t75" style="width:300.9pt;height:23.1pt" o:ole="">
            <v:imagedata r:id="rId112" o:title=""/>
          </v:shape>
          <o:OLEObject Type="Embed" ProgID="Equation.DSMT4" ShapeID="_x0000_i1060" DrawAspect="Content" ObjectID="_1388141697" r:id="rId113"/>
        </w:object>
      </w:r>
      <w:r w:rsidRPr="002942BF">
        <w:t>[</w:t>
      </w:r>
      <w:r>
        <w:t>Ом</w:t>
      </w:r>
      <w:r w:rsidRPr="002942BF">
        <w:t>]</w:t>
      </w:r>
      <w:r>
        <w:t>.</w:t>
      </w:r>
    </w:p>
    <w:p w:rsidR="00255521" w:rsidRPr="002942BF" w:rsidRDefault="00255521" w:rsidP="00255521">
      <w:pPr>
        <w:jc w:val="both"/>
      </w:pPr>
      <w:r>
        <w:tab/>
        <w:t>Значение комплексной амплитуды тока второй гармоники в цепи источн</w:t>
      </w:r>
      <w:r>
        <w:t>и</w:t>
      </w:r>
      <w:r>
        <w:t>ка напряжения найдем по закону Ома</w:t>
      </w:r>
    </w:p>
    <w:p w:rsidR="00255521" w:rsidRDefault="00255521" w:rsidP="00255521">
      <w:pPr>
        <w:jc w:val="center"/>
      </w:pPr>
      <w:r w:rsidRPr="00C67FC0">
        <w:rPr>
          <w:position w:val="-12"/>
        </w:rPr>
        <w:object w:dxaOrig="5560" w:dyaOrig="460">
          <v:shape id="_x0000_i1061" type="#_x0000_t75" style="width:277.8pt;height:23.1pt" o:ole="">
            <v:imagedata r:id="rId114" o:title=""/>
          </v:shape>
          <o:OLEObject Type="Embed" ProgID="Equation.DSMT4" ShapeID="_x0000_i1061" DrawAspect="Content" ObjectID="_1388141698" r:id="rId115"/>
        </w:object>
      </w:r>
      <w:r w:rsidRPr="00120977">
        <w:t>[</w:t>
      </w:r>
      <w:r>
        <w:t>А</w:t>
      </w:r>
      <w:r w:rsidRPr="00120977">
        <w:t>]</w:t>
      </w:r>
    </w:p>
    <w:p w:rsidR="00255521" w:rsidRPr="002942BF" w:rsidRDefault="00255521" w:rsidP="00255521">
      <w:pPr>
        <w:jc w:val="both"/>
      </w:pPr>
      <w:r>
        <w:tab/>
        <w:t xml:space="preserve">Комплексную амплитуду тока второй гармоники в нагрузке </w:t>
      </w:r>
      <w:proofErr w:type="spellStart"/>
      <w:proofErr w:type="gramStart"/>
      <w:r w:rsidRPr="0032605C">
        <w:rPr>
          <w:i/>
        </w:rPr>
        <w:t>R</w:t>
      </w:r>
      <w:proofErr w:type="gramEnd"/>
      <w:r>
        <w:t>н</w:t>
      </w:r>
      <w:proofErr w:type="spellEnd"/>
      <w:r>
        <w:t xml:space="preserve"> найдем аналогично току первой гармоники путем деления тока источника обратно пр</w:t>
      </w:r>
      <w:r>
        <w:t>о</w:t>
      </w:r>
      <w:r>
        <w:t>порционально сопротивлениям параллельно включенных ветвей</w:t>
      </w:r>
    </w:p>
    <w:p w:rsidR="00255521" w:rsidRPr="00106203" w:rsidRDefault="00255521" w:rsidP="00255521">
      <w:pPr>
        <w:jc w:val="center"/>
      </w:pPr>
      <w:r w:rsidRPr="0050482C">
        <w:rPr>
          <w:position w:val="-12"/>
        </w:rPr>
        <w:object w:dxaOrig="8900" w:dyaOrig="460">
          <v:shape id="_x0000_i1062" type="#_x0000_t75" style="width:444.9pt;height:23.1pt" o:ole="">
            <v:imagedata r:id="rId116" o:title=""/>
          </v:shape>
          <o:OLEObject Type="Embed" ProgID="Equation.DSMT4" ShapeID="_x0000_i1062" DrawAspect="Content" ObjectID="_1388141699" r:id="rId117"/>
        </w:object>
      </w:r>
      <w:r w:rsidRPr="00120977">
        <w:t>[</w:t>
      </w:r>
      <w:r>
        <w:t>А</w:t>
      </w:r>
      <w:r w:rsidRPr="00120977">
        <w:t>]</w:t>
      </w:r>
    </w:p>
    <w:p w:rsidR="00255521" w:rsidRDefault="00255521" w:rsidP="00255521">
      <w:pPr>
        <w:jc w:val="both"/>
      </w:pPr>
      <w:r>
        <w:tab/>
        <w:t>Комплексное значение напряжения второй гармоники на нагрузке на</w:t>
      </w:r>
      <w:r>
        <w:t>й</w:t>
      </w:r>
      <w:r>
        <w:t>дем с помощью закона Ома</w:t>
      </w:r>
      <w:r w:rsidRPr="00106203">
        <w:t xml:space="preserve"> </w:t>
      </w:r>
    </w:p>
    <w:p w:rsidR="00255521" w:rsidRDefault="00255521" w:rsidP="00255521">
      <w:pPr>
        <w:jc w:val="center"/>
      </w:pPr>
      <w:r w:rsidRPr="0050482C">
        <w:rPr>
          <w:position w:val="-12"/>
        </w:rPr>
        <w:object w:dxaOrig="2700" w:dyaOrig="420">
          <v:shape id="_x0000_i1063" type="#_x0000_t75" style="width:135.15pt;height:21.05pt" o:ole="">
            <v:imagedata r:id="rId118" o:title=""/>
          </v:shape>
          <o:OLEObject Type="Embed" ProgID="Equation.DSMT4" ShapeID="_x0000_i1063" DrawAspect="Content" ObjectID="_1388141700" r:id="rId119"/>
        </w:object>
      </w:r>
      <w:r w:rsidRPr="00120977">
        <w:t>[</w:t>
      </w:r>
      <w:r>
        <w:t>В</w:t>
      </w:r>
      <w:r w:rsidRPr="00120977">
        <w:t>]</w:t>
      </w:r>
    </w:p>
    <w:p w:rsidR="00255521" w:rsidRPr="002942BF" w:rsidRDefault="00255521" w:rsidP="00255521">
      <w:pPr>
        <w:jc w:val="both"/>
      </w:pPr>
      <w:r>
        <w:tab/>
        <w:t>Полученное значение позволяет записать мгновенное  значение второй гармоники напряжения на нагрузке</w:t>
      </w:r>
    </w:p>
    <w:p w:rsidR="00255521" w:rsidRDefault="00255521" w:rsidP="00255521">
      <w:pPr>
        <w:jc w:val="center"/>
      </w:pPr>
      <w:r w:rsidRPr="0050482C">
        <w:rPr>
          <w:position w:val="-12"/>
        </w:rPr>
        <w:object w:dxaOrig="3300" w:dyaOrig="420">
          <v:shape id="_x0000_i1064" type="#_x0000_t75" style="width:165.05pt;height:21.05pt" o:ole="">
            <v:imagedata r:id="rId120" o:title=""/>
          </v:shape>
          <o:OLEObject Type="Embed" ProgID="Equation.DSMT4" ShapeID="_x0000_i1064" DrawAspect="Content" ObjectID="_1388141701" r:id="rId121"/>
        </w:object>
      </w:r>
      <w:r>
        <w:t xml:space="preserve"> [В]</w:t>
      </w:r>
    </w:p>
    <w:p w:rsidR="00255521" w:rsidRPr="002942BF" w:rsidRDefault="00255521" w:rsidP="00255521">
      <w:pPr>
        <w:jc w:val="both"/>
      </w:pPr>
      <w:r>
        <w:tab/>
        <w:t xml:space="preserve">Определение напряжения </w:t>
      </w:r>
      <w:r w:rsidRPr="002942BF">
        <w:rPr>
          <w:i/>
        </w:rPr>
        <w:t>четвертой гармоники</w:t>
      </w:r>
      <w:r>
        <w:t xml:space="preserve"> выполним аналогично расчету напряжения второй гармоники. Сопротивления цепи и напряжение исто</w:t>
      </w:r>
      <w:r>
        <w:t>ч</w:t>
      </w:r>
      <w:r>
        <w:t>ника для четвертой гармоники имеют значения</w:t>
      </w:r>
    </w:p>
    <w:p w:rsidR="00255521" w:rsidRPr="000D2F01" w:rsidRDefault="00255521" w:rsidP="00255521">
      <w:pPr>
        <w:jc w:val="center"/>
      </w:pPr>
      <w:r w:rsidRPr="00C67FC0">
        <w:rPr>
          <w:position w:val="-12"/>
        </w:rPr>
        <w:object w:dxaOrig="1740" w:dyaOrig="460">
          <v:shape id="_x0000_i1065" type="#_x0000_t75" style="width:86.95pt;height:23.1pt" o:ole="">
            <v:imagedata r:id="rId122" o:title=""/>
          </v:shape>
          <o:OLEObject Type="Embed" ProgID="Equation.DSMT4" ShapeID="_x0000_i1065" DrawAspect="Content" ObjectID="_1388141702" r:id="rId123"/>
        </w:object>
      </w:r>
      <w:r>
        <w:t xml:space="preserve">В; </w:t>
      </w:r>
      <w:r w:rsidRPr="00C46039">
        <w:rPr>
          <w:position w:val="-12"/>
        </w:rPr>
        <w:object w:dxaOrig="2840" w:dyaOrig="380">
          <v:shape id="_x0000_i1066" type="#_x0000_t75" style="width:141.95pt;height:19pt" o:ole="">
            <v:imagedata r:id="rId124" o:title=""/>
          </v:shape>
          <o:OLEObject Type="Embed" ProgID="Equation.DSMT4" ShapeID="_x0000_i1066" DrawAspect="Content" ObjectID="_1388141703" r:id="rId125"/>
        </w:object>
      </w:r>
      <w:r w:rsidRPr="002942BF">
        <w:t>[</w:t>
      </w:r>
      <w:r>
        <w:t>Ом</w:t>
      </w:r>
      <w:r w:rsidRPr="00255521">
        <w:t>]</w:t>
      </w:r>
      <w:r>
        <w:t xml:space="preserve">; </w:t>
      </w:r>
      <w:r w:rsidRPr="00C46039">
        <w:rPr>
          <w:position w:val="-12"/>
        </w:rPr>
        <w:object w:dxaOrig="3800" w:dyaOrig="380">
          <v:shape id="_x0000_i1067" type="#_x0000_t75" style="width:190.2pt;height:19pt" o:ole="">
            <v:imagedata r:id="rId126" o:title=""/>
          </v:shape>
          <o:OLEObject Type="Embed" ProgID="Equation.DSMT4" ShapeID="_x0000_i1067" DrawAspect="Content" ObjectID="_1388141704" r:id="rId127"/>
        </w:object>
      </w:r>
      <w:r w:rsidRPr="00255521">
        <w:t>[</w:t>
      </w:r>
      <w:r>
        <w:t>Ом</w:t>
      </w:r>
      <w:r w:rsidRPr="00255521">
        <w:t>]</w:t>
      </w:r>
      <w:r>
        <w:t xml:space="preserve">; </w:t>
      </w:r>
      <w:r w:rsidRPr="00C46039">
        <w:rPr>
          <w:position w:val="-12"/>
        </w:rPr>
        <w:object w:dxaOrig="5780" w:dyaOrig="460">
          <v:shape id="_x0000_i1068" type="#_x0000_t75" style="width:288.7pt;height:23.1pt" o:ole="">
            <v:imagedata r:id="rId128" o:title=""/>
          </v:shape>
          <o:OLEObject Type="Embed" ProgID="Equation.DSMT4" ShapeID="_x0000_i1068" DrawAspect="Content" ObjectID="_1388141705" r:id="rId129"/>
        </w:object>
      </w:r>
      <w:r w:rsidRPr="00255521">
        <w:t>[</w:t>
      </w:r>
      <w:r>
        <w:t>Ом</w:t>
      </w:r>
      <w:r w:rsidRPr="00255521">
        <w:t>]</w:t>
      </w:r>
      <w:r>
        <w:t>.</w:t>
      </w:r>
    </w:p>
    <w:p w:rsidR="00255521" w:rsidRPr="002942BF" w:rsidRDefault="00255521" w:rsidP="00255521">
      <w:pPr>
        <w:jc w:val="both"/>
      </w:pPr>
      <w:r>
        <w:tab/>
        <w:t>Комплексную амплитуду тока четвертой гармоники определим по з</w:t>
      </w:r>
      <w:r>
        <w:t>а</w:t>
      </w:r>
      <w:r>
        <w:t>кону Ома</w:t>
      </w:r>
    </w:p>
    <w:p w:rsidR="00255521" w:rsidRPr="00120977" w:rsidRDefault="00255521" w:rsidP="00255521">
      <w:pPr>
        <w:jc w:val="center"/>
      </w:pPr>
      <w:r w:rsidRPr="00C67FC0">
        <w:rPr>
          <w:position w:val="-12"/>
        </w:rPr>
        <w:object w:dxaOrig="5480" w:dyaOrig="460">
          <v:shape id="_x0000_i1069" type="#_x0000_t75" style="width:273.75pt;height:23.1pt" o:ole="">
            <v:imagedata r:id="rId130" o:title=""/>
          </v:shape>
          <o:OLEObject Type="Embed" ProgID="Equation.DSMT4" ShapeID="_x0000_i1069" DrawAspect="Content" ObjectID="_1388141706" r:id="rId131"/>
        </w:object>
      </w:r>
      <w:r w:rsidRPr="00120977">
        <w:t>[</w:t>
      </w:r>
      <w:r>
        <w:t>А</w:t>
      </w:r>
      <w:r w:rsidRPr="00120977">
        <w:t>]</w:t>
      </w:r>
    </w:p>
    <w:p w:rsidR="00255521" w:rsidRPr="002942BF" w:rsidRDefault="00255521" w:rsidP="00255521">
      <w:pPr>
        <w:jc w:val="both"/>
      </w:pPr>
      <w:r>
        <w:tab/>
        <w:t>Используя ток четвертой гармоники в ветви с источником напряжения, рассчитаем ток в нагрузке</w:t>
      </w:r>
    </w:p>
    <w:p w:rsidR="00255521" w:rsidRPr="00106203" w:rsidRDefault="00255521" w:rsidP="00255521">
      <w:pPr>
        <w:jc w:val="center"/>
      </w:pPr>
      <w:r w:rsidRPr="0050482C">
        <w:rPr>
          <w:position w:val="-12"/>
        </w:rPr>
        <w:object w:dxaOrig="5080" w:dyaOrig="460">
          <v:shape id="_x0000_i1070" type="#_x0000_t75" style="width:254.05pt;height:23.1pt" o:ole="">
            <v:imagedata r:id="rId132" o:title=""/>
          </v:shape>
          <o:OLEObject Type="Embed" ProgID="Equation.DSMT4" ShapeID="_x0000_i1070" DrawAspect="Content" ObjectID="_1388141707" r:id="rId133"/>
        </w:object>
      </w:r>
      <w:r w:rsidRPr="00120977">
        <w:t>[</w:t>
      </w:r>
      <w:r>
        <w:t>А</w:t>
      </w:r>
      <w:r w:rsidRPr="00120977">
        <w:t>]</w:t>
      </w:r>
    </w:p>
    <w:p w:rsidR="00255521" w:rsidRPr="002942BF" w:rsidRDefault="00255521" w:rsidP="00255521">
      <w:pPr>
        <w:jc w:val="both"/>
      </w:pPr>
      <w:r>
        <w:tab/>
        <w:t>Комплексное значение четвертой гармоники напряжения на нагрузке о</w:t>
      </w:r>
      <w:r>
        <w:t>п</w:t>
      </w:r>
      <w:r>
        <w:t>ределим по закону Ома</w:t>
      </w:r>
    </w:p>
    <w:p w:rsidR="00255521" w:rsidRDefault="00255521" w:rsidP="00255521">
      <w:pPr>
        <w:jc w:val="center"/>
      </w:pPr>
      <w:r w:rsidRPr="0050482C">
        <w:rPr>
          <w:position w:val="-12"/>
        </w:rPr>
        <w:object w:dxaOrig="3080" w:dyaOrig="460">
          <v:shape id="_x0000_i1071" type="#_x0000_t75" style="width:154.2pt;height:23.1pt" o:ole="">
            <v:imagedata r:id="rId134" o:title=""/>
          </v:shape>
          <o:OLEObject Type="Embed" ProgID="Equation.DSMT4" ShapeID="_x0000_i1071" DrawAspect="Content" ObjectID="_1388141708" r:id="rId135"/>
        </w:object>
      </w:r>
      <w:r w:rsidRPr="0032605C">
        <w:t>[</w:t>
      </w:r>
      <w:r>
        <w:t>В</w:t>
      </w:r>
      <w:r w:rsidRPr="0032605C">
        <w:t>]</w:t>
      </w:r>
    </w:p>
    <w:p w:rsidR="00255521" w:rsidRPr="002942BF" w:rsidRDefault="00255521" w:rsidP="00255521">
      <w:pPr>
        <w:ind w:firstLine="708"/>
        <w:jc w:val="both"/>
      </w:pPr>
      <w:r>
        <w:t>Мгновенное  значение второй гармоники напряжения на нагрузке опред</w:t>
      </w:r>
      <w:r>
        <w:t>е</w:t>
      </w:r>
      <w:r>
        <w:t>лим по формуле</w:t>
      </w:r>
    </w:p>
    <w:p w:rsidR="00255521" w:rsidRDefault="00255521" w:rsidP="00255521">
      <w:pPr>
        <w:jc w:val="center"/>
      </w:pPr>
      <w:r w:rsidRPr="0050482C">
        <w:rPr>
          <w:position w:val="-12"/>
        </w:rPr>
        <w:object w:dxaOrig="3300" w:dyaOrig="420">
          <v:shape id="_x0000_i1072" type="#_x0000_t75" style="width:165.05pt;height:21.05pt" o:ole="">
            <v:imagedata r:id="rId136" o:title=""/>
          </v:shape>
          <o:OLEObject Type="Embed" ProgID="Equation.DSMT4" ShapeID="_x0000_i1072" DrawAspect="Content" ObjectID="_1388141709" r:id="rId137"/>
        </w:object>
      </w:r>
      <w:r>
        <w:t xml:space="preserve"> [В]</w:t>
      </w:r>
    </w:p>
    <w:p w:rsidR="00255521" w:rsidRPr="002942BF" w:rsidRDefault="00255521" w:rsidP="00255521">
      <w:pPr>
        <w:jc w:val="both"/>
      </w:pPr>
      <w:r>
        <w:tab/>
        <w:t>Результирующее напряжение на нагрузке найдем путем суммирования о</w:t>
      </w:r>
      <w:r>
        <w:t>т</w:t>
      </w:r>
      <w:r>
        <w:t>дельных составляющих, рассчитанных выше</w:t>
      </w:r>
    </w:p>
    <w:p w:rsidR="00255521" w:rsidRPr="00106203" w:rsidRDefault="00255521" w:rsidP="00255521">
      <w:pPr>
        <w:jc w:val="center"/>
      </w:pPr>
      <w:r w:rsidRPr="002942BF">
        <w:rPr>
          <w:position w:val="-36"/>
        </w:rPr>
        <w:object w:dxaOrig="8740" w:dyaOrig="840">
          <v:shape id="_x0000_i1073" type="#_x0000_t75" style="width:436.75pt;height:42.1pt" o:ole="">
            <v:imagedata r:id="rId138" o:title=""/>
          </v:shape>
          <o:OLEObject Type="Embed" ProgID="Equation.DSMT4" ShapeID="_x0000_i1073" DrawAspect="Content" ObjectID="_1388141710" r:id="rId139"/>
        </w:object>
      </w:r>
    </w:p>
    <w:p w:rsidR="00255521" w:rsidRPr="00E86C4C" w:rsidRDefault="00255521" w:rsidP="00255521">
      <w:pPr>
        <w:jc w:val="both"/>
      </w:pPr>
      <w:r>
        <w:tab/>
        <w:t xml:space="preserve">Представим графики ЭДС источника </w:t>
      </w:r>
      <w:proofErr w:type="spellStart"/>
      <w:r w:rsidRPr="003B3F09">
        <w:rPr>
          <w:i/>
        </w:rPr>
        <w:t>e</w:t>
      </w:r>
      <w:proofErr w:type="spellEnd"/>
      <w:r>
        <w:t>(</w:t>
      </w:r>
      <w:r w:rsidRPr="003B3F09">
        <w:rPr>
          <w:i/>
          <w:lang w:val="en-US"/>
        </w:rPr>
        <w:t>t</w:t>
      </w:r>
      <w:r>
        <w:t>)</w:t>
      </w:r>
      <w:r w:rsidRPr="00E86C4C">
        <w:t xml:space="preserve"> и на</w:t>
      </w:r>
      <w:r>
        <w:t>пряжения</w:t>
      </w:r>
      <w:r w:rsidRPr="00E86C4C">
        <w:t xml:space="preserve"> нагрузк</w:t>
      </w:r>
      <w:r>
        <w:t>и</w:t>
      </w:r>
      <w:r w:rsidRPr="00E86C4C">
        <w:t xml:space="preserve"> </w:t>
      </w:r>
      <w:r w:rsidRPr="0050482C">
        <w:rPr>
          <w:position w:val="-12"/>
        </w:rPr>
        <w:object w:dxaOrig="560" w:dyaOrig="360">
          <v:shape id="_x0000_i1074" type="#_x0000_t75" style="width:27.85pt;height:18.35pt" o:ole="">
            <v:imagedata r:id="rId140" o:title=""/>
          </v:shape>
          <o:OLEObject Type="Embed" ProgID="Equation.DSMT4" ShapeID="_x0000_i1074" DrawAspect="Content" ObjectID="_1388141711" r:id="rId141"/>
        </w:object>
      </w:r>
      <w:r>
        <w:t xml:space="preserve"> </w:t>
      </w:r>
    </w:p>
    <w:p w:rsidR="00255521" w:rsidRDefault="00255521" w:rsidP="00255521">
      <w:pPr>
        <w:jc w:val="center"/>
      </w:pPr>
      <w:r>
        <w:rPr>
          <w:noProof/>
        </w:rPr>
        <w:pict>
          <v:group id="_x0000_s2446" editas="canvas" style="position:absolute;left:0;text-align:left;margin-left:68.15pt;margin-top:11.5pt;width:315.8pt;height:197.1pt;z-index:251671552" coordorigin="1497,1418" coordsize="6316,3942">
            <o:lock v:ext="edit" aspectratio="t"/>
            <v:shape id="_x0000_s2447" type="#_x0000_t75" style="position:absolute;left:1497;top:1418;width:6316;height:3942" o:preferrelative="f">
              <v:fill o:detectmouseclick="t"/>
              <v:path o:extrusionok="t" o:connecttype="none"/>
              <o:lock v:ext="edit" text="t"/>
            </v:shape>
            <v:group id="_x0000_s2448" style="position:absolute;left:1857;top:1469;width:5816;height:3861" coordorigin="1825,1496" coordsize="5816,3861">
              <v:line id="_x0000_s2449" style="position:absolute" from="2731,4761" to="2732,4857" strokeweight=".6pt"/>
              <v:line id="_x0000_s2450" style="position:absolute" from="3331,4761" to="3332,4857" strokeweight=".6pt"/>
              <v:line id="_x0000_s2451" style="position:absolute" from="3942,4761" to="3943,4857" strokeweight=".6pt"/>
              <v:line id="_x0000_s2452" style="position:absolute" from="4541,4761" to="4542,4857" strokeweight=".6pt"/>
              <v:line id="_x0000_s2453" style="position:absolute" from="5140,4761" to="5141,4857" strokeweight=".6pt"/>
              <v:line id="_x0000_s2454" style="position:absolute" from="5752,4761" to="5753,4857" strokeweight=".6pt"/>
              <v:line id="_x0000_s2455" style="position:absolute" from="6351,4761" to="6352,4857" strokeweight=".6pt"/>
              <v:line id="_x0000_s2456" style="position:absolute" from="6950,4761" to="6951,4857" strokeweight=".6pt"/>
              <v:line id="_x0000_s2457" style="position:absolute" from="2132,4354" to="2228,4355" strokeweight=".6pt"/>
              <v:line id="_x0000_s2458" style="position:absolute" from="2132,3850" to="2228,3851" strokeweight=".6pt"/>
              <v:line id="_x0000_s2459" style="position:absolute" from="2132,3347" to="2228,3348" strokeweight=".6pt"/>
              <v:line id="_x0000_s2460" style="position:absolute" from="2132,2844" to="2228,2845" strokeweight=".6pt"/>
              <v:line id="_x0000_s2461" style="position:absolute" from="2132,2341" to="2228,2342" strokeweight=".6pt"/>
              <v:line id="_x0000_s2462" style="position:absolute" from="2132,1837" to="2228,1838" strokeweight=".6pt"/>
              <v:rect id="_x0000_s2463" style="position:absolute;left:2120;top:4904;width:92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_x0000_s2464" style="position:absolute;left:2636;top:4904;width:320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2</w:t>
                      </w:r>
                    </w:p>
                  </w:txbxContent>
                </v:textbox>
              </v:rect>
              <v:rect id="_x0000_s2465" style="position:absolute;left:3235;top:4904;width:320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4</w:t>
                      </w:r>
                    </w:p>
                  </w:txbxContent>
                </v:textbox>
              </v:rect>
              <v:rect id="_x0000_s2466" style="position:absolute;left:3846;top:4904;width:320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6</w:t>
                      </w:r>
                    </w:p>
                  </w:txbxContent>
                </v:textbox>
              </v:rect>
              <v:rect id="_x0000_s2467" style="position:absolute;left:4445;top:4904;width:320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8</w:t>
                      </w:r>
                    </w:p>
                  </w:txbxContent>
                </v:textbox>
              </v:rect>
              <v:rect id="_x0000_s2468" style="position:absolute;left:5080;top:4904;width:228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</w:t>
                      </w:r>
                    </w:p>
                  </w:txbxContent>
                </v:textbox>
              </v:rect>
              <v:rect id="_x0000_s2469" style="position:absolute;left:5656;top:4904;width:320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2</w:t>
                      </w:r>
                    </w:p>
                  </w:txbxContent>
                </v:textbox>
              </v:rect>
              <v:rect id="_x0000_s2470" style="position:absolute;left:6255;top:4904;width:320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4</w:t>
                      </w:r>
                    </w:p>
                  </w:txbxContent>
                </v:textbox>
              </v:rect>
              <v:rect id="_x0000_s2471" style="position:absolute;left:6854;top:4904;width:320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6</w:t>
                      </w:r>
                    </w:p>
                  </w:txbxContent>
                </v:textbox>
              </v:rect>
              <v:line id="_x0000_s2472" style="position:absolute" from="1825,4857" to="1884,4858" strokeweight=".6pt"/>
              <v:rect id="_x0000_s2473" style="position:absolute;left:1896;top:4785;width:183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20</w:t>
                      </w:r>
                    </w:p>
                  </w:txbxContent>
                </v:textbox>
              </v:rect>
              <v:rect id="_x0000_s2474" style="position:absolute;left:1956;top:4281;width:92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_x0000_s2475" style="position:absolute;left:1884;top:3778;width:183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20</w:t>
                      </w:r>
                    </w:p>
                  </w:txbxContent>
                </v:textbox>
              </v:rect>
              <v:rect id="_x0000_s2476" style="position:absolute;left:1884;top:3275;width:183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40</w:t>
                      </w:r>
                    </w:p>
                  </w:txbxContent>
                </v:textbox>
              </v:rect>
              <v:rect id="_x0000_s2477" style="position:absolute;left:1884;top:2772;width:183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60</w:t>
                      </w:r>
                    </w:p>
                  </w:txbxContent>
                </v:textbox>
              </v:rect>
              <v:rect id="_x0000_s2478" style="position:absolute;left:1884;top:2268;width:183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80</w:t>
                      </w:r>
                    </w:p>
                  </w:txbxContent>
                </v:textbox>
              </v:rect>
              <v:rect id="_x0000_s2479" style="position:absolute;left:1828;top:1765;width:274;height:453;mso-wrap-style:none" filled="f" stroked="f">
                <v:textbox style="mso-fit-shape-to-text:t" inset="0,0,0,0">
                  <w:txbxContent>
                    <w:p w:rsidR="00255521" w:rsidRPr="00FA31FE" w:rsidRDefault="00255521" w:rsidP="00255521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100</w:t>
                      </w:r>
                    </w:p>
                  </w:txbxContent>
                </v:textbox>
              </v:rect>
              <v:shape id="_x0000_s2480" style="position:absolute;left:2052;top:4090;width:36;height:24" coordsize="3,2" path="m,l1,1,3,2e" filled="f" strokeweight="1.2pt">
                <v:path arrowok="t"/>
              </v:shape>
              <v:shape id="_x0000_s2481" style="position:absolute;left:2228;top:4090;width:36;height:24" coordsize="3,2" path="m,2l1,1,3,e" filled="f" strokeweight="1.2pt">
                <v:path arrowok="t"/>
              </v:shape>
              <v:line id="_x0000_s2482" style="position:absolute;flip:y" from="2312,3994" to="2336,4030" strokeweight="1.2pt"/>
              <v:shape id="_x0000_s2483" style="position:absolute;left:2360;top:3898;width:24;height:36" coordsize="2,3" path="m,3r,l2,e" filled="f" strokeweight="1.2pt">
                <v:path arrowok="t"/>
              </v:shape>
              <v:line id="_x0000_s2484" style="position:absolute;flip:y" from="2396,3802" to="2420,3838" strokeweight="1.2pt"/>
              <v:line id="_x0000_s2485" style="position:absolute;flip:y" from="2432,3706" to="2444,3742" strokeweight="1.2pt"/>
              <v:line id="_x0000_s2486" style="position:absolute;flip:y" from="2468,3611" to="2480,3647" strokeweight="1.2pt"/>
              <v:line id="_x0000_s2487" style="position:absolute;flip:y" from="2504,3515" to="2505,3551" strokeweight="1.2pt"/>
              <v:line id="_x0000_s2488" style="position:absolute;flip:y" from="2528,3419" to="2552,3455" strokeweight="1.2pt"/>
              <v:shape id="_x0000_s2489" style="position:absolute;left:2564;top:3323;width:12;height:36" coordsize="1,3" path="m,3l1,1,1,e" filled="f" strokeweight="1.2pt">
                <v:path arrowok="t"/>
              </v:shape>
              <v:shape id="_x0000_s2490" style="position:absolute;left:2600;top:3227;width:12;height:36" coordsize="1,3" path="m,3l1,2,1,e" filled="f" strokeweight="1.2pt">
                <v:path arrowok="t"/>
              </v:shape>
              <v:line id="_x0000_s2491" style="position:absolute;flip:y" from="2636,3131" to="2648,3167" strokeweight="1.2pt"/>
              <v:shape id="_x0000_s2492" style="position:absolute;left:2683;top:3036;width:24;height:35" coordsize="2,3" path="m,3l,2,2,e" filled="f" strokeweight="1.2pt">
                <v:path arrowok="t"/>
              </v:shape>
              <v:shape id="_x0000_s2493" style="position:absolute;left:2731;top:2940;width:24;height:36" coordsize="2,3" path="m,3l1,1,2,e" filled="f" strokeweight="1.2pt">
                <v:path arrowok="t"/>
              </v:shape>
              <v:shape id="_x0000_s2494" style="position:absolute;left:2803;top:2856;width:36;height:24" coordsize="3,2" path="m,2r,l3,e" filled="f" strokeweight="1.2pt">
                <v:path arrowok="t"/>
              </v:shape>
              <v:shape id="_x0000_s2495" style="position:absolute;left:2899;top:2820;width:36;height:12" coordsize="3,1" path="m,l,,2,,3,1e" filled="f" strokeweight="1.2pt">
                <v:path arrowok="t"/>
              </v:shape>
              <v:shape id="_x0000_s2496" style="position:absolute;left:2983;top:2880;width:24;height:36" coordsize="2,3" path="m,l,,2,3e" filled="f" strokeweight="1.2pt">
                <v:path arrowok="t"/>
              </v:shape>
              <v:shape id="_x0000_s2497" style="position:absolute;left:3055;top:2976;width:24;height:36" coordsize="2,3" path="m,l,,2,3e" filled="f" strokeweight="1.2pt">
                <v:path arrowok="t"/>
              </v:shape>
              <v:line id="_x0000_s2498" style="position:absolute" from="3091,3071" to="3115,3107" strokeweight="1.2pt"/>
              <v:shape id="_x0000_s2499" style="position:absolute;left:3139;top:3167;width:12;height:36" coordsize="1,3" path="m,l1,2r,1e" filled="f" strokeweight="1.2pt">
                <v:path arrowok="t"/>
              </v:shape>
              <v:shape id="_x0000_s2500" style="position:absolute;left:3175;top:3263;width:24;height:36" coordsize="2,3" path="m,l,,2,3e" filled="f" strokeweight="1.2pt">
                <v:path arrowok="t"/>
              </v:shape>
              <v:line id="_x0000_s2501" style="position:absolute" from="3223,3359" to="3235,3395" strokeweight="1.2pt"/>
              <v:shape id="_x0000_s2502" style="position:absolute;left:3271;top:3455;width:12;height:36" coordsize="1,3" path="m,l,,1,3e" filled="f" strokeweight="1.2pt">
                <v:path arrowok="t"/>
              </v:shape>
              <v:shape id="_x0000_s2503" style="position:absolute;left:3331;top:3551;width:36;height:36" coordsize="3,3" path="m,l2,2,3,3e" filled="f" strokeweight="1.2pt">
                <v:path arrowok="t"/>
              </v:shape>
              <v:shape id="_x0000_s2504" style="position:absolute;left:3415;top:3635;width:36;height:36" coordsize="3,3" path="m,l,,2,2,3,3e" filled="f" strokeweight="1.2pt">
                <v:path arrowok="t"/>
              </v:shape>
              <v:shape id="_x0000_s2505" style="position:absolute;left:3510;top:3730;width:36;height:24" coordsize="3,2" path="m,l2,1,3,2e" filled="f" strokeweight="1.2pt">
                <v:path arrowok="t"/>
              </v:shape>
              <v:shape id="_x0000_s2506" style="position:absolute;left:3594;top:3814;width:36;height:36" coordsize="3,3" path="m,l,,2,2,3,3e" filled="f" strokeweight="1.2pt">
                <v:path arrowok="t"/>
              </v:shape>
              <v:shape id="_x0000_s2507" style="position:absolute;left:3690;top:3910;width:36;height:24" coordsize="3,2" path="m,l2,1,3,2e" filled="f" strokeweight="1.2pt">
                <v:path arrowok="t"/>
              </v:shape>
              <v:shape id="_x0000_s2508" style="position:absolute;left:3786;top:3970;width:36;height:24" coordsize="3,2" path="m,l1,,3,2e" filled="f" strokeweight="1.2pt">
                <v:path arrowok="t"/>
              </v:shape>
              <v:shape id="_x0000_s2509" style="position:absolute;left:3882;top:4018;width:36;height:12" coordsize="3,1" path="m,l1,1r2,e" filled="f" strokeweight="1.2pt">
                <v:path arrowok="t"/>
              </v:shape>
              <v:shape id="_x0000_s2510" style="position:absolute;left:3978;top:4066;width:36;height:24" coordsize="3,2" path="m,l1,1,3,2e" filled="f" strokeweight="1.2pt">
                <v:path arrowok="t"/>
              </v:shape>
              <v:shape id="_x0000_s2511" style="position:absolute;left:4074;top:4114;width:36;height:1" coordsize="3,0" path="m,l,,3,e" filled="f" strokeweight="1.2pt">
                <v:path arrowok="t"/>
              </v:shape>
              <v:shape id="_x0000_s2512" style="position:absolute;left:4170;top:4042;width:24;height:36" coordsize="2,3" path="m,3r,l2,e" filled="f" strokeweight="1.2pt">
                <v:path arrowok="t"/>
              </v:shape>
              <v:shape id="_x0000_s2513" style="position:absolute;left:4230;top:3946;width:24;height:36" coordsize="2,3" path="m,3r,l2,e" filled="f" strokeweight="1.2pt">
                <v:path arrowok="t"/>
              </v:shape>
              <v:line id="_x0000_s2514" style="position:absolute;flip:y" from="4277,3850" to="4289,3886" strokeweight="1.2pt"/>
              <v:line id="_x0000_s2515" style="position:absolute;flip:y" from="4313,3754" to="4325,3790" strokeweight="1.2pt"/>
              <v:shape id="_x0000_s2516" style="position:absolute;left:4349;top:3659;width:12;height:36" coordsize="1,3" path="m,3l1,1,1,e" filled="f" strokeweight="1.2pt">
                <v:path arrowok="t"/>
              </v:shape>
              <v:shape id="_x0000_s2517" style="position:absolute;left:4373;top:3563;width:12;height:36" coordsize="1,3" path="m,3l1,1,1,e" filled="f" strokeweight="1.2pt">
                <v:path arrowok="t"/>
              </v:shape>
              <v:shape id="_x0000_s2518" style="position:absolute;left:4409;top:3467;width:12;height:36" coordsize="1,3" path="m,3l1,2,1,e" filled="f" strokeweight="1.2pt">
                <v:path arrowok="t"/>
              </v:shape>
              <v:shape id="_x0000_s2519" style="position:absolute;left:4433;top:3371;width:12;height:36" coordsize="1,3" path="m,3l1,2,1,e" filled="f" strokeweight="1.2pt">
                <v:path arrowok="t"/>
              </v:shape>
              <v:shape id="_x0000_s2520" style="position:absolute;left:4481;top:3275;width:12;height:36" coordsize="1,3" path="m,3r,l1,e" filled="f" strokeweight="1.2pt">
                <v:path arrowok="t"/>
              </v:shape>
              <v:line id="_x0000_s2521" style="position:absolute;flip:y" from="4505,3179" to="4529,3215" strokeweight="1.2pt"/>
              <v:shape id="_x0000_s2522" style="position:absolute;left:4553;top:3083;width:24;height:36" coordsize="2,3" path="m,3l1,2,2,e" filled="f" strokeweight="1.2pt">
                <v:path arrowok="t"/>
              </v:shape>
              <v:line id="_x0000_s2523" style="position:absolute;flip:y" from="4601,2988" to="4625,3024" strokeweight="1.2pt"/>
              <v:shape id="_x0000_s2524" style="position:absolute;left:4661;top:2892;width:24;height:36" coordsize="2,3" path="m,3l1,1,2,e" filled="f" strokeweight="1.2pt">
                <v:path arrowok="t"/>
              </v:shape>
              <v:shape id="_x0000_s2525" style="position:absolute;left:4745;top:2832;width:36;height:12" coordsize="3,1" path="m,1l2,,3,e" filled="f" strokeweight="1.2pt">
                <v:path arrowok="t"/>
              </v:shape>
              <v:shape id="_x0000_s2526" style="position:absolute;left:4841;top:2832;width:36;height:24" coordsize="3,2" path="m,l2,1,3,2e" filled="f" strokeweight="1.2pt">
                <v:path arrowok="t"/>
              </v:shape>
              <v:shape id="_x0000_s2527" style="position:absolute;left:4913;top:2916;width:24;height:36" coordsize="2,3" path="m,l1,1,2,3e" filled="f" strokeweight="1.2pt">
                <v:path arrowok="t"/>
              </v:shape>
              <v:line id="_x0000_s2528" style="position:absolute" from="4961,3012" to="4985,3048" strokeweight="1.2pt"/>
              <v:shape id="_x0000_s2529" style="position:absolute;left:5009;top:3107;width:12;height:36" coordsize="1,3" path="m,l1,2r,1e" filled="f" strokeweight="1.2pt">
                <v:path arrowok="t"/>
              </v:shape>
              <v:shape id="_x0000_s2530" style="position:absolute;left:5045;top:3203;width:23;height:36" coordsize="2,3" path="m,l,,2,3e" filled="f" strokeweight="1.2pt">
                <v:path arrowok="t"/>
              </v:shape>
              <v:line id="_x0000_s2531" style="position:absolute" from="5080,3299" to="5104,3335" strokeweight="1.2pt"/>
              <v:shape id="_x0000_s2532" style="position:absolute;left:5128;top:3395;width:24;height:36" coordsize="2,3" path="m,l1,1,2,3e" filled="f" strokeweight="1.2pt">
                <v:path arrowok="t"/>
              </v:shape>
              <v:shape id="_x0000_s2533" style="position:absolute;left:5188;top:3491;width:24;height:36" coordsize="2,3" path="m,l,1,2,3e" filled="f" strokeweight="1.2pt">
                <v:path arrowok="t"/>
              </v:shape>
              <v:shape id="_x0000_s2534" style="position:absolute;left:5248;top:3587;width:36;height:24" coordsize="3,2" path="m,l,,3,2e" filled="f" strokeweight="1.2pt">
                <v:path arrowok="t"/>
              </v:shape>
              <v:shape id="_x0000_s2535" style="position:absolute;left:5332;top:3671;width:36;height:24" coordsize="3,2" path="m,l1,,3,2e" filled="f" strokeweight="1.2pt">
                <v:path arrowok="t"/>
              </v:shape>
              <v:shape id="_x0000_s2536" style="position:absolute;left:5428;top:3742;width:24;height:36" coordsize="2,3" path="m,l,1,2,3e" filled="f" strokeweight="1.2pt">
                <v:path arrowok="t"/>
              </v:shape>
              <v:shape id="_x0000_s2537" style="position:absolute;left:5500;top:3826;width:36;height:36" coordsize="3,3" path="m,l2,2,3,3e" filled="f" strokeweight="1.2pt">
                <v:path arrowok="t"/>
              </v:shape>
              <v:shape id="_x0000_s2538" style="position:absolute;left:5596;top:3910;width:36;height:36" coordsize="3,3" path="m,l1,1,3,3e" filled="f" strokeweight="1.2pt">
                <v:path arrowok="t"/>
              </v:shape>
              <v:shape id="_x0000_s2539" style="position:absolute;left:5692;top:3982;width:36;height:12" coordsize="3,1" path="m,l1,,3,1e" filled="f" strokeweight="1.2pt">
                <v:path arrowok="t"/>
              </v:shape>
              <v:shape id="_x0000_s2540" style="position:absolute;left:5788;top:4018;width:36;height:24" coordsize="3,2" path="m,l1,1,3,2e" filled="f" strokeweight="1.2pt">
                <v:path arrowok="t"/>
              </v:shape>
              <v:shape id="_x0000_s2541" style="position:absolute;left:5883;top:4078;width:36;height:24" coordsize="3,2" path="m,l,,3,2e" filled="f" strokeweight="1.2pt">
                <v:path arrowok="t"/>
              </v:shape>
              <v:shape id="_x0000_s2542" style="position:absolute;left:5979;top:4114;width:36;height:1" coordsize="3,0" path="m,l,,2,,3,e" filled="f" strokeweight="1.2pt">
                <v:path arrowok="t"/>
              </v:shape>
              <v:line id="_x0000_s2543" style="position:absolute;flip:y" from="6075,4030" to="6099,4066" strokeweight="1.2pt"/>
              <v:shape id="_x0000_s2544" style="position:absolute;left:6135;top:3934;width:12;height:36" coordsize="1,3" path="m,3r,l1,e" filled="f" strokeweight="1.2pt">
                <v:path arrowok="t"/>
              </v:shape>
              <v:line id="_x0000_s2545" style="position:absolute;flip:y" from="6183,3838" to="6184,3874" strokeweight="1.2pt"/>
              <v:line id="_x0000_s2546" style="position:absolute;flip:y" from="6207,3742" to="6231,3778" strokeweight="1.2pt"/>
              <v:shape id="_x0000_s2547" style="position:absolute;left:6243;top:3647;width:12;height:36" coordsize="1,3" path="m,3l1,1,1,e" filled="f" strokeweight="1.2pt">
                <v:path arrowok="t"/>
              </v:shape>
              <v:shape id="_x0000_s2548" style="position:absolute;left:6279;top:3551;width:12;height:36" coordsize="1,3" path="m,3l1,1,1,e" filled="f" strokeweight="1.2pt">
                <v:path arrowok="t"/>
              </v:shape>
              <v:shape id="_x0000_s2549" style="position:absolute;left:6303;top:3455;width:12;height:36" coordsize="1,3" path="m,3l1,1,1,e" filled="f" strokeweight="1.2pt">
                <v:path arrowok="t"/>
              </v:shape>
              <v:shape id="_x0000_s2550" style="position:absolute;left:6339;top:3359;width:12;height:36" coordsize="1,3" path="m,3l1,2,1,e" filled="f" strokeweight="1.2pt">
                <v:path arrowok="t"/>
              </v:shape>
              <v:shape id="_x0000_s2551" style="position:absolute;left:6375;top:3263;width:12;height:36" coordsize="1,3" path="m,3r,l1,e" filled="f" strokeweight="1.2pt">
                <v:path arrowok="t"/>
              </v:shape>
              <v:line id="_x0000_s2552" style="position:absolute;flip:y" from="6411,3167" to="6423,3203" strokeweight="1.2pt"/>
              <v:shape id="_x0000_s2553" style="position:absolute;left:6459;top:3071;width:12;height:36" coordsize="1,3" path="m,3l,2,1,e" filled="f" strokeweight="1.2pt">
                <v:path arrowok="t"/>
              </v:shape>
              <v:shape id="_x0000_s2554" style="position:absolute;left:6507;top:2976;width:24;height:36" coordsize="2,3" path="m,3l1,1,2,e" filled="f" strokeweight="1.2pt">
                <v:path arrowok="t"/>
              </v:shape>
              <v:shape id="_x0000_s2555" style="position:absolute;left:6567;top:2880;width:36;height:36" coordsize="3,3" path="m,3l1,2,3,e" filled="f" strokeweight="1.2pt">
                <v:path arrowok="t"/>
              </v:shape>
              <v:shape id="_x0000_s2556" style="position:absolute;left:6650;top:2832;width:36;height:1" coordsize="3,0" path="m,l2,,3,e" filled="f" strokeweight="1.2pt">
                <v:path arrowok="t"/>
              </v:shape>
              <v:shape id="_x0000_s2557" style="position:absolute;left:6746;top:2844;width:36;height:36" coordsize="3,3" path="m,l1,1,3,3e" filled="f" strokeweight="1.2pt">
                <v:path arrowok="t"/>
              </v:shape>
              <v:shape id="_x0000_s2558" style="position:absolute;left:6818;top:2940;width:24;height:36" coordsize="2,3" path="m,l,,2,3e" filled="f" strokeweight="1.2pt">
                <v:path arrowok="t"/>
              </v:shape>
              <v:line id="_x0000_s2559" style="position:absolute" from="6878,3036" to="6890,3071" strokeweight="1.2pt"/>
              <v:shape id="_x0000_s2560" style="position:absolute;left:6914;top:3131;width:12;height:36" coordsize="1,3" path="m,l,1,1,3e" filled="f" strokeweight="1.2pt">
                <v:path arrowok="t"/>
              </v:shape>
              <v:shape id="_x0000_s2561" style="position:absolute;left:2132;top:1873;width:4818;height:2540" coordsize="402,212" path="m,193l2,181,5,166,7,149r3,-19l12,110,15,91,17,72,20,55,22,40,25,28,27,18r3,-7l32,5,35,2,37,r3,l42,1r3,3l47,8r3,7l52,24r3,11l57,49r3,16l62,83r3,19l67,122r3,19l72,159r3,16l78,189r2,10l83,206r2,4l88,211r2,l93,210r2,-2l98,206r2,-2l103,204r2,l108,205r2,1l113,208r2,1l118,209r2,l123,208r2,-1l128,205r2,-1l133,204r2,l138,205r2,2l143,209r2,2l148,212r3,-1l153,207r3,-6l158,191r3,-12l163,164r3,-18l168,127r3,-20l173,87r3,-18l178,52r3,-14l183,26r3,-9l188,10r3,-5l193,2,196,r2,l201,1r2,3l206,9r2,7l211,25r2,12l216,51r2,17l221,86r2,19l226,125r3,19l231,162r3,16l236,191r3,9l241,207r3,3l246,212r3,-1l251,209r3,-2l256,205r3,-1l261,204r3,l266,205r3,2l271,208r3,1l276,209r3,l281,208r3,-1l286,205r3,-1l291,204r3,l296,206r3,1l302,209r2,2l307,211r2,-1l312,206r2,-6l317,190r2,-13l322,161r2,-18l327,123r2,-19l332,84r2,-18l337,50r2,-14l342,24r2,-9l347,9r2,-5l352,1,354,r3,l359,2r3,3l364,10r3,7l369,27r3,12l374,54r3,17l380,89r2,20l385,128r2,20l390,165r2,15l395,192r2,10l400,208r2,3e" filled="f" strokeweight="1.2pt">
                <v:path arrowok="t"/>
              </v:shape>
              <v:rect id="_x0000_s2562" style="position:absolute;left:7281;top:4504;width:360;height:360" filled="f" stroked="f">
                <v:textbox inset="0,0,0,0">
                  <w:txbxContent>
                    <w:p w:rsidR="00255521" w:rsidRPr="00CD52E5" w:rsidRDefault="00255521" w:rsidP="00255521">
                      <w:pPr>
                        <w:rPr>
                          <w:i/>
                          <w:sz w:val="24"/>
                          <w:szCs w:val="24"/>
                        </w:rPr>
                      </w:pPr>
                      <w:proofErr w:type="spellStart"/>
                      <w:proofErr w:type="gramStart"/>
                      <w:r w:rsidRPr="00CD52E5">
                        <w:rPr>
                          <w:i/>
                          <w:color w:val="000000"/>
                          <w:sz w:val="24"/>
                          <w:szCs w:val="24"/>
                          <w:lang w:val="en-US"/>
                        </w:rPr>
                        <w:t>t,</w:t>
                      </w:r>
                      <w:proofErr w:type="gramEnd"/>
                      <w:r w:rsidRPr="00CD52E5">
                        <w:rPr>
                          <w:color w:val="000000"/>
                          <w:sz w:val="24"/>
                          <w:szCs w:val="24"/>
                          <w:lang w:val="en-US"/>
                        </w:rPr>
                        <w:t>c</w:t>
                      </w:r>
                      <w:proofErr w:type="spellEnd"/>
                    </w:p>
                  </w:txbxContent>
                </v:textbox>
              </v:rect>
              <v:line id="_x0000_s2563" style="position:absolute;flip:y" from="2133,1616" to="2134,4856">
                <v:stroke endarrow="block"/>
              </v:line>
              <v:line id="_x0000_s2564" style="position:absolute" from="2133,4864" to="7533,4865">
                <v:stroke endarrow="block"/>
              </v:line>
              <v:rect id="_x0000_s2565" style="position:absolute;left:2873;top:1924;width:628;height:360" filled="f" stroked="f">
                <v:textbox inset="0,0,0,0">
                  <w:txbxContent>
                    <w:p w:rsidR="00255521" w:rsidRPr="00CD52E5" w:rsidRDefault="00255521" w:rsidP="00255521">
                      <w:pPr>
                        <w:rPr>
                          <w:i/>
                          <w:sz w:val="26"/>
                          <w:szCs w:val="26"/>
                        </w:rPr>
                      </w:pPr>
                      <w:proofErr w:type="gramStart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e</w:t>
                      </w:r>
                      <w:proofErr w:type="spellStart"/>
                      <w:r w:rsidRPr="00CD52E5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вх</w:t>
                      </w:r>
                      <w:proofErr w:type="spellEnd"/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(</w:t>
                      </w:r>
                      <w:proofErr w:type="gramEnd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t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)</w:t>
                      </w:r>
                    </w:p>
                  </w:txbxContent>
                </v:textbox>
              </v:rect>
              <v:rect id="_x0000_s2566" style="position:absolute;left:3141;top:2704;width:540;height:360" filled="f" stroked="f">
                <v:textbox inset="0,0,0,0">
                  <w:txbxContent>
                    <w:p w:rsidR="00255521" w:rsidRPr="00CD52E5" w:rsidRDefault="00255521" w:rsidP="00255521">
                      <w:pPr>
                        <w:rPr>
                          <w:i/>
                          <w:sz w:val="26"/>
                          <w:szCs w:val="26"/>
                        </w:rPr>
                      </w:pPr>
                      <w:proofErr w:type="spellStart"/>
                      <w:proofErr w:type="gramStart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u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vertAlign w:val="subscript"/>
                          <w:lang w:val="en-US"/>
                        </w:rPr>
                        <w:t>н</w:t>
                      </w:r>
                      <w:proofErr w:type="spellEnd"/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(</w:t>
                      </w:r>
                      <w:proofErr w:type="gramEnd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t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)</w:t>
                      </w:r>
                    </w:p>
                  </w:txbxContent>
                </v:textbox>
              </v:rect>
              <v:rect id="_x0000_s2567" style="position:absolute;left:2233;top:1496;width:728;height:360" filled="f" stroked="f">
                <v:textbox inset="0,0,0,0">
                  <w:txbxContent>
                    <w:p w:rsidR="00255521" w:rsidRPr="00CD52E5" w:rsidRDefault="00255521" w:rsidP="00255521">
                      <w:pPr>
                        <w:rPr>
                          <w:i/>
                        </w:rPr>
                      </w:pPr>
                      <w:proofErr w:type="spellStart"/>
                      <w:proofErr w:type="gramStart"/>
                      <w:r w:rsidRPr="00CD52E5">
                        <w:rPr>
                          <w:i/>
                          <w:color w:val="000000"/>
                          <w:szCs w:val="28"/>
                          <w:lang w:val="en-US"/>
                        </w:rPr>
                        <w:t>e,</w:t>
                      </w:r>
                      <w:proofErr w:type="gramEnd"/>
                      <w:r w:rsidRPr="00CD52E5">
                        <w:rPr>
                          <w:i/>
                          <w:color w:val="000000"/>
                          <w:szCs w:val="28"/>
                          <w:lang w:val="en-US"/>
                        </w:rPr>
                        <w:t>u</w:t>
                      </w:r>
                      <w:r w:rsidRPr="00CD52E5">
                        <w:rPr>
                          <w:color w:val="000000"/>
                          <w:szCs w:val="28"/>
                          <w:vertAlign w:val="subscript"/>
                          <w:lang w:val="en-US"/>
                        </w:rPr>
                        <w:t>н</w:t>
                      </w:r>
                      <w:proofErr w:type="spellEnd"/>
                      <w:r w:rsidRPr="00CD52E5">
                        <w:rPr>
                          <w:i/>
                          <w:color w:val="000000"/>
                          <w:szCs w:val="28"/>
                        </w:rPr>
                        <w:t>,</w:t>
                      </w:r>
                      <w:r w:rsidRPr="00FA31FE">
                        <w:rPr>
                          <w:i/>
                          <w:color w:val="000000"/>
                          <w:sz w:val="20"/>
                          <w:lang w:val="en-US"/>
                        </w:rPr>
                        <w:t xml:space="preserve"> </w:t>
                      </w:r>
                      <w:r w:rsidRPr="00CD52E5">
                        <w:rPr>
                          <w:color w:val="000000"/>
                        </w:rPr>
                        <w:t>В</w:t>
                      </w:r>
                    </w:p>
                  </w:txbxContent>
                </v:textbox>
              </v:rect>
            </v:group>
          </v:group>
        </w:pict>
      </w:r>
    </w:p>
    <w:p w:rsidR="00255521" w:rsidRPr="003B3F09" w:rsidRDefault="00255521" w:rsidP="00255521">
      <w:pPr>
        <w:jc w:val="center"/>
      </w:pPr>
    </w:p>
    <w:p w:rsidR="00255521" w:rsidRPr="003B3F09" w:rsidRDefault="00255521" w:rsidP="00255521">
      <w:pPr>
        <w:jc w:val="center"/>
      </w:pPr>
    </w:p>
    <w:p w:rsidR="00255521" w:rsidRPr="003B3F09" w:rsidRDefault="00255521" w:rsidP="00255521">
      <w:pPr>
        <w:jc w:val="center"/>
      </w:pPr>
    </w:p>
    <w:p w:rsidR="00255521" w:rsidRPr="003B3F09" w:rsidRDefault="00255521" w:rsidP="00255521">
      <w:pPr>
        <w:jc w:val="center"/>
      </w:pPr>
    </w:p>
    <w:p w:rsidR="00255521" w:rsidRPr="003B3F09" w:rsidRDefault="00255521" w:rsidP="00255521">
      <w:pPr>
        <w:jc w:val="center"/>
      </w:pPr>
    </w:p>
    <w:p w:rsidR="00255521" w:rsidRPr="003B3F09" w:rsidRDefault="00255521" w:rsidP="00255521">
      <w:pPr>
        <w:jc w:val="center"/>
      </w:pPr>
    </w:p>
    <w:p w:rsidR="00255521" w:rsidRPr="003B3F09" w:rsidRDefault="00255521" w:rsidP="00255521">
      <w:pPr>
        <w:jc w:val="center"/>
      </w:pPr>
    </w:p>
    <w:p w:rsidR="00255521" w:rsidRPr="003B3F09" w:rsidRDefault="00255521" w:rsidP="00255521">
      <w:pPr>
        <w:jc w:val="center"/>
      </w:pPr>
    </w:p>
    <w:p w:rsidR="00255521" w:rsidRPr="003B3F09" w:rsidRDefault="00255521" w:rsidP="00255521">
      <w:pPr>
        <w:jc w:val="center"/>
      </w:pPr>
    </w:p>
    <w:p w:rsidR="00255521" w:rsidRPr="003B3F09" w:rsidRDefault="00255521" w:rsidP="00255521">
      <w:pPr>
        <w:jc w:val="center"/>
      </w:pPr>
    </w:p>
    <w:p w:rsidR="00255521" w:rsidRDefault="00255521" w:rsidP="00255521">
      <w:pPr>
        <w:jc w:val="center"/>
      </w:pPr>
    </w:p>
    <w:p w:rsidR="00255521" w:rsidRDefault="00255521" w:rsidP="00255521">
      <w:pPr>
        <w:jc w:val="center"/>
      </w:pPr>
      <w:r>
        <w:rPr>
          <w:noProof/>
        </w:rPr>
        <w:pict>
          <v:shape id="_x0000_s2568" type="#_x0000_t202" style="position:absolute;left:0;text-align:left;margin-left:41.15pt;margin-top:7.35pt;width:423.55pt;height:18pt;z-index:251672576" filled="f" stroked="f">
            <v:textbox style="mso-next-textbox:#_x0000_s2568" inset="0,0,0,0">
              <w:txbxContent>
                <w:p w:rsidR="00255521" w:rsidRPr="00991E93" w:rsidRDefault="00255521" w:rsidP="00255521">
                  <w:pPr>
                    <w:jc w:val="center"/>
                  </w:pPr>
                  <w:r>
                    <w:t>Рис. 4.5. Графики входного напряжения и напряжения на нагру</w:t>
                  </w:r>
                  <w:r>
                    <w:t>з</w:t>
                  </w:r>
                  <w:r>
                    <w:t>ке</w:t>
                  </w:r>
                </w:p>
              </w:txbxContent>
            </v:textbox>
          </v:shape>
        </w:pict>
      </w:r>
    </w:p>
    <w:p w:rsidR="00255521" w:rsidRDefault="00255521" w:rsidP="00255521">
      <w:pPr>
        <w:jc w:val="both"/>
      </w:pPr>
      <w:r>
        <w:tab/>
      </w:r>
      <w:r w:rsidRPr="003740E8">
        <w:rPr>
          <w:b/>
        </w:rPr>
        <w:t>4.</w:t>
      </w:r>
      <w:r>
        <w:t xml:space="preserve"> Построим графики спектральных составляющих напряжения на нагру</w:t>
      </w:r>
      <w:r>
        <w:t>з</w:t>
      </w:r>
      <w:r>
        <w:t>ке, используя полученное выше мгновенное значение напряжения. Эти графики показывают, что электрическая цепь, включенная между источником и нагру</w:t>
      </w:r>
      <w:r>
        <w:t>з</w:t>
      </w:r>
      <w:r>
        <w:t>кой, оказывает определенное сглаживающее действие: амплитуды спектрал</w:t>
      </w:r>
      <w:r>
        <w:t>ь</w:t>
      </w:r>
      <w:r>
        <w:t xml:space="preserve">ных составляющих уменьшаются по мере увеличения частоты. Кроме этого, </w:t>
      </w:r>
      <w:proofErr w:type="gramStart"/>
      <w:r>
        <w:t>заметно существенное</w:t>
      </w:r>
      <w:proofErr w:type="gramEnd"/>
      <w:r>
        <w:t xml:space="preserve"> запаздывание сигнала по отношению к напряжению и</w:t>
      </w:r>
      <w:r>
        <w:t>с</w:t>
      </w:r>
      <w:r>
        <w:t>точника.</w:t>
      </w:r>
    </w:p>
    <w:p w:rsidR="00255521" w:rsidRDefault="00255521" w:rsidP="00255521">
      <w:pPr>
        <w:jc w:val="both"/>
      </w:pPr>
      <w:r>
        <w:rPr>
          <w:noProof/>
        </w:rPr>
        <w:pict>
          <v:group id="_x0000_s2570" style="position:absolute;left:0;text-align:left;margin-left:39.15pt;margin-top:5.5pt;width:185pt;height:162.15pt;z-index:251674624" coordorigin="1521,6226" coordsize="4380,3243">
            <v:shape id="_x0000_s2571" type="#_x0000_t202" style="position:absolute;left:2121;top:7476;width:492;height:345" stroked="f">
              <v:textbox style="mso-next-textbox:#_x0000_s2571" inset="0,0,0,0">
                <w:txbxContent>
                  <w:p w:rsidR="00255521" w:rsidRPr="00A52F37" w:rsidRDefault="00255521" w:rsidP="00255521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Н0</w:t>
                    </w:r>
                  </w:p>
                </w:txbxContent>
              </v:textbox>
            </v:shape>
            <v:shape id="_x0000_s2572" type="#_x0000_t202" style="position:absolute;left:2253;top:6226;width:469;height:360" stroked="f">
              <v:textbox style="mso-next-textbox:#_x0000_s2572" inset="0,0,0,0">
                <w:txbxContent>
                  <w:p w:rsidR="00255521" w:rsidRPr="00A52F37" w:rsidRDefault="00255521" w:rsidP="00255521">
                    <w:pPr>
                      <w:rPr>
                        <w:vertAlign w:val="subscript"/>
                      </w:rPr>
                    </w:pPr>
                    <w:proofErr w:type="gramStart"/>
                    <w:r>
                      <w:rPr>
                        <w:lang w:val="en-US"/>
                      </w:rPr>
                      <w:t>,</w:t>
                    </w:r>
                    <w:r w:rsidRPr="00A52F37">
                      <w:t>В</w:t>
                    </w:r>
                    <w:proofErr w:type="gramEnd"/>
                  </w:p>
                </w:txbxContent>
              </v:textbox>
            </v:shape>
            <v:shape id="_x0000_s2573" type="#_x0000_t202" style="position:absolute;left:2649;top:7772;width:852;height:345" stroked="f">
              <v:textbox style="mso-next-textbox:#_x0000_s2573" inset="0,0,0,0">
                <w:txbxContent>
                  <w:p w:rsidR="00255521" w:rsidRPr="00291B38" w:rsidRDefault="00255521" w:rsidP="00255521">
                    <w:r>
                      <w:rPr>
                        <w:i/>
                        <w:lang w:val="en-US"/>
                      </w:rPr>
                      <w:t>U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proofErr w:type="spellStart"/>
                    <w:r w:rsidRPr="00A52F37">
                      <w:rPr>
                        <w:sz w:val="26"/>
                        <w:szCs w:val="26"/>
                      </w:rPr>
                      <w:t>н</w:t>
                    </w:r>
                    <w:proofErr w:type="spellEnd"/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2574" type="#_x0000_t202" style="position:absolute;left:3356;top:8473;width:685;height:345" stroked="f">
              <v:textbox style="mso-next-textbox:#_x0000_s2574" inset="0,0,0,0">
                <w:txbxContent>
                  <w:p w:rsidR="00255521" w:rsidRPr="00A52F37" w:rsidRDefault="00255521" w:rsidP="00255521">
                    <w:r>
                      <w:rPr>
                        <w:i/>
                        <w:lang w:val="en-US"/>
                      </w:rPr>
                      <w:t>U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 w:rsidRPr="00A52F37">
                      <w:rPr>
                        <w:sz w:val="26"/>
                        <w:szCs w:val="26"/>
                      </w:rPr>
                      <w:t>н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  <w:p w:rsidR="00255521" w:rsidRDefault="00255521" w:rsidP="00255521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2575" type="#_x0000_t202" style="position:absolute;left:4751;top:8571;width:910;height:345" stroked="f">
              <v:textbox style="mso-next-textbox:#_x0000_s2575" inset="0,0,0,0">
                <w:txbxContent>
                  <w:p w:rsidR="00255521" w:rsidRPr="00A52F37" w:rsidRDefault="00255521" w:rsidP="00255521">
                    <w:r>
                      <w:rPr>
                        <w:i/>
                        <w:lang w:val="en-US"/>
                      </w:rPr>
                      <w:t>U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 w:rsidRPr="00A52F37">
                      <w:rPr>
                        <w:sz w:val="26"/>
                        <w:szCs w:val="26"/>
                      </w:rPr>
                      <w:t>н</w:t>
                    </w:r>
                    <w:r>
                      <w:rPr>
                        <w:vertAlign w:val="subscript"/>
                      </w:rPr>
                      <w:t>4</w:t>
                    </w:r>
                  </w:p>
                  <w:p w:rsidR="00255521" w:rsidRPr="00D417A3" w:rsidRDefault="00255521" w:rsidP="00255521"/>
                </w:txbxContent>
              </v:textbox>
            </v:shape>
            <v:shape id="_x0000_s2576" type="#_x0000_t202" style="position:absolute;left:1716;top:9079;width:4185;height:390" stroked="f">
              <v:textbox style="mso-next-textbox:#_x0000_s2576" inset="0,0,0,0">
                <w:txbxContent>
                  <w:p w:rsidR="00255521" w:rsidRPr="00AD335D" w:rsidRDefault="00255521" w:rsidP="00255521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0       </w:t>
                    </w:r>
                    <w:r>
                      <w:rPr>
                        <w:sz w:val="24"/>
                        <w:szCs w:val="24"/>
                      </w:rPr>
                      <w:t xml:space="preserve">  1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 2</w:t>
                    </w:r>
                    <w:r>
                      <w:rPr>
                        <w:sz w:val="24"/>
                        <w:szCs w:val="24"/>
                      </w:rPr>
                      <w:t>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3</w:t>
                    </w:r>
                    <w:r>
                      <w:rPr>
                        <w:sz w:val="24"/>
                        <w:szCs w:val="24"/>
                      </w:rPr>
                      <w:t>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</w:t>
                    </w:r>
                    <w:r>
                      <w:rPr>
                        <w:sz w:val="24"/>
                        <w:szCs w:val="24"/>
                      </w:rPr>
                      <w:t xml:space="preserve">  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4</w:t>
                    </w:r>
                    <w:r>
                      <w:rPr>
                        <w:sz w:val="24"/>
                        <w:szCs w:val="24"/>
                      </w:rPr>
                      <w:t>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sz w:val="24"/>
                        <w:szCs w:val="24"/>
                      </w:rPr>
                      <w:t xml:space="preserve"> 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sym w:font="Symbol" w:char="F077"/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2577" type="#_x0000_t202" style="position:absolute;left:1521;top:6485;width:313;height:2475" stroked="f">
              <v:textbox style="mso-next-textbox:#_x0000_s2577" inset="0,0,0,0">
                <w:txbxContent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 xml:space="preserve"> </w:t>
                    </w:r>
                  </w:p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50</w:t>
                    </w:r>
                  </w:p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40</w:t>
                    </w:r>
                  </w:p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30</w:t>
                    </w:r>
                  </w:p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20</w:t>
                    </w:r>
                  </w:p>
                  <w:p w:rsidR="00255521" w:rsidRDefault="00255521" w:rsidP="00255521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10</w:t>
                    </w:r>
                  </w:p>
                  <w:p w:rsidR="00255521" w:rsidRDefault="00255521" w:rsidP="00255521">
                    <w:pPr>
                      <w:rPr>
                        <w:sz w:val="24"/>
                        <w:lang w:val="en-US"/>
                      </w:rPr>
                    </w:pPr>
                  </w:p>
                  <w:p w:rsidR="00255521" w:rsidRDefault="00255521" w:rsidP="00255521">
                    <w:pPr>
                      <w:rPr>
                        <w:sz w:val="24"/>
                        <w:lang w:val="en-US"/>
                      </w:rPr>
                    </w:pPr>
                  </w:p>
                  <w:p w:rsidR="00255521" w:rsidRDefault="00255521" w:rsidP="00255521">
                    <w:pPr>
                      <w:rPr>
                        <w:lang w:val="en-US"/>
                      </w:rPr>
                    </w:pPr>
                  </w:p>
                  <w:p w:rsidR="00255521" w:rsidRDefault="00255521" w:rsidP="00255521">
                    <w:pPr>
                      <w:rPr>
                        <w:lang w:val="en-US"/>
                      </w:rPr>
                    </w:pPr>
                  </w:p>
                  <w:p w:rsidR="00255521" w:rsidRDefault="00255521" w:rsidP="00255521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group id="_x0000_s2578" style="position:absolute;left:1827;top:6268;width:3900;height:3105" coordorigin="3165,2348" coordsize="4530,2400">
              <v:line id="_x0000_s2579" style="position:absolute;flip:y" from="3450,2348" to="3450,4748">
                <v:stroke endarrow="open"/>
              </v:line>
              <v:line id="_x0000_s2580" style="position:absolute" from="3165,4523" to="7695,4523">
                <v:stroke endarrow="open"/>
              </v:line>
            </v:group>
            <v:line id="_x0000_s2581" style="position:absolute;flip:y" from="1960,8710" to="2083,8710"/>
            <v:line id="_x0000_s2582" style="position:absolute;flip:y" from="1941,8280" to="2065,8280"/>
            <v:line id="_x0000_s2583" style="position:absolute;flip:y" from="1951,7450" to="2074,7450"/>
            <v:line id="_x0000_s2584" style="position:absolute;flip:y" from="1951,7870" to="2074,7870"/>
            <v:line id="_x0000_s2585" style="position:absolute;flip:y" from="1941,7060" to="2065,7060"/>
            <v:line id="_x0000_s2586" style="position:absolute" from="2068,7772" to="2068,9095" strokeweight="2.25pt"/>
            <v:line id="_x0000_s2587" style="position:absolute" from="2693,8044" to="2693,9095" strokeweight="2.25pt"/>
            <v:line id="_x0000_s2588" style="position:absolute" from="4100,9042" to="4100,9081"/>
            <v:line id="_x0000_s2589" style="position:absolute;flip:y" from="4826,9029" to="4826,9076" strokeweight="2.25pt"/>
            <v:line id="_x0000_s2590" style="position:absolute;flip:y" from="3377,8780" to="3377,9088" strokeweight="2.25pt"/>
            <v:line id="_x0000_s2591" style="position:absolute;rotation:90" from="3379,8762" to="3379,8846" strokeweight="2.25pt"/>
            <v:line id="_x0000_s2592" style="position:absolute;rotation:90" from="4827,8982" to="4827,9066" strokeweight="2.25pt"/>
            <v:line id="_x0000_s2593" style="position:absolute;rotation:90" from="2691,8026" to="2691,8110" strokeweight="2.25pt"/>
            <v:line id="_x0000_s2594" style="position:absolute;rotation:90" from="2063,7738" to="2063,7822" strokeweight="2.25pt"/>
            <v:shape id="_x0000_s2595" type="#_x0000_t202" style="position:absolute;left:1551;top:6229;width:469;height:360" stroked="f">
              <v:textbox style="mso-next-textbox:#_x0000_s2595" inset="0,0,0,0">
                <w:txbxContent>
                  <w:p w:rsidR="00255521" w:rsidRPr="00291B38" w:rsidRDefault="00255521" w:rsidP="00255521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</w:rPr>
                      <w:t>U</w:t>
                    </w:r>
                    <w:proofErr w:type="spellStart"/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 w:rsidRPr="00291B38">
                      <w:rPr>
                        <w:i/>
                        <w:sz w:val="24"/>
                        <w:vertAlign w:val="subscript"/>
                        <w:lang w:val="en-US"/>
                      </w:rPr>
                      <w:t>k</w:t>
                    </w:r>
                    <w:proofErr w:type="spellEnd"/>
                  </w:p>
                </w:txbxContent>
              </v:textbox>
            </v:shape>
          </v:group>
        </w:pict>
      </w:r>
      <w:r>
        <w:rPr>
          <w:noProof/>
        </w:rPr>
        <w:pict>
          <v:group id="_x0000_s2596" style="position:absolute;left:0;text-align:left;margin-left:258.1pt;margin-top:.4pt;width:188.05pt;height:163.15pt;z-index:251675648" coordorigin="5889,6124" coordsize="4452,3263">
            <v:shape id="_x0000_s2597" type="#_x0000_t202" style="position:absolute;left:6085;top:6124;width:489;height:360" stroked="f">
              <v:textbox style="mso-next-textbox:#_x0000_s2597" inset="0,0,0,0">
                <w:txbxContent>
                  <w:p w:rsidR="00255521" w:rsidRDefault="00255521" w:rsidP="00255521">
                    <w:pPr>
                      <w:rPr>
                        <w:vertAlign w:val="subscript"/>
                        <w:lang w:val="en-US"/>
                      </w:rPr>
                    </w:pPr>
                    <w:r>
                      <w:sym w:font="Symbol" w:char="F079"/>
                    </w:r>
                    <w:proofErr w:type="spellStart"/>
                    <w:proofErr w:type="gramStart"/>
                    <w:r w:rsidRPr="00D06976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D06976">
                      <w:rPr>
                        <w:i/>
                        <w:sz w:val="24"/>
                        <w:vertAlign w:val="subscript"/>
                        <w:lang w:val="en-US"/>
                      </w:rPr>
                      <w:t>k</w:t>
                    </w:r>
                    <w:proofErr w:type="spellEnd"/>
                    <w:proofErr w:type="gramEnd"/>
                  </w:p>
                </w:txbxContent>
              </v:textbox>
            </v:shape>
            <v:line id="_x0000_s2598" style="position:absolute;flip:y" from="6592,6282" to="6592,9387">
              <v:stroke endarrow="open"/>
            </v:line>
            <v:line id="_x0000_s2599" style="position:absolute" from="6349,6784" to="9929,6784">
              <v:stroke endarrow="open"/>
            </v:line>
            <v:line id="_x0000_s2600" style="position:absolute;flip:y" from="6471,6784" to="6594,6784"/>
            <v:line id="_x0000_s2601" style="position:absolute" from="7893,6775" to="7893,8284" strokeweight="2.25pt"/>
            <v:line id="_x0000_s2602" style="position:absolute" from="9363,6775" to="9363,9004" strokeweight="2.25pt"/>
            <v:shape id="_x0000_s2603" type="#_x0000_t202" style="position:absolute;left:7769;top:8308;width:412;height:360" stroked="f">
              <v:textbox style="mso-next-textbox:#_x0000_s2603" inset="0,0,0,0">
                <w:txbxContent>
                  <w:p w:rsidR="00255521" w:rsidRPr="00732FA3" w:rsidRDefault="00255521" w:rsidP="00255521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position w:val="-4"/>
                        <w:szCs w:val="28"/>
                        <w:vertAlign w:val="subscript"/>
                      </w:rPr>
                      <w:t>2</w:t>
                    </w:r>
                  </w:p>
                  <w:p w:rsidR="00255521" w:rsidRPr="00D06976" w:rsidRDefault="00255521" w:rsidP="00255521"/>
                </w:txbxContent>
              </v:textbox>
            </v:shape>
            <v:shape id="_x0000_s2604" type="#_x0000_t202" style="position:absolute;left:9209;top:9020;width:412;height:360" stroked="f">
              <v:textbox style="mso-next-textbox:#_x0000_s2604" inset="0,0,0,0">
                <w:txbxContent>
                  <w:p w:rsidR="00255521" w:rsidRPr="00732FA3" w:rsidRDefault="00255521" w:rsidP="00255521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>
                      <w:rPr>
                        <w:position w:val="-4"/>
                        <w:szCs w:val="28"/>
                        <w:vertAlign w:val="subscript"/>
                      </w:rPr>
                      <w:t>4</w:t>
                    </w:r>
                  </w:p>
                  <w:p w:rsidR="00255521" w:rsidRPr="00D06976" w:rsidRDefault="00255521" w:rsidP="00255521"/>
                </w:txbxContent>
              </v:textbox>
            </v:shape>
            <v:line id="_x0000_s2605" style="position:absolute;rotation:90" from="7895,8242" to="7895,8326" strokeweight="2.25pt"/>
            <v:line id="_x0000_s2606" style="position:absolute;flip:y" from="6469,8684" to="6592,8684"/>
            <v:line id="_x0000_s2607" style="position:absolute;rotation:90" from="9367,8954" to="9367,9038" strokeweight="2.25pt"/>
            <v:line id="_x0000_s2608" style="position:absolute" from="7197,6784" to="7197,6823"/>
            <v:line id="_x0000_s2609" style="position:absolute" from="8609,6784" to="8609,6823"/>
            <v:shape id="_x0000_s2610" type="#_x0000_t202" style="position:absolute;left:5889;top:6468;width:4185;height:390" filled="f" stroked="f">
              <v:textbox style="mso-next-textbox:#_x0000_s2610" inset="0,0,0,0">
                <w:txbxContent>
                  <w:p w:rsidR="00255521" w:rsidRDefault="00255521" w:rsidP="00255521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 xml:space="preserve"> </w:t>
                    </w:r>
                    <w:r>
                      <w:rPr>
                        <w:lang w:val="en-US"/>
                      </w:rPr>
                      <w:t xml:space="preserve">            </w:t>
                    </w:r>
                    <w:r w:rsidRPr="00AD335D">
                      <w:rPr>
                        <w:sz w:val="24"/>
                        <w:szCs w:val="24"/>
                      </w:rPr>
                      <w:t>1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  </w:t>
                    </w:r>
                    <w:r w:rsidRPr="00AD335D">
                      <w:rPr>
                        <w:sz w:val="24"/>
                        <w:szCs w:val="24"/>
                      </w:rPr>
                      <w:t>2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AD335D">
                      <w:rPr>
                        <w:sz w:val="24"/>
                        <w:szCs w:val="24"/>
                      </w:rPr>
                      <w:t>3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 </w:t>
                    </w:r>
                    <w:r>
                      <w:rPr>
                        <w:sz w:val="24"/>
                        <w:szCs w:val="24"/>
                      </w:rPr>
                      <w:t xml:space="preserve"> 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>4</w:t>
                    </w:r>
                    <w:r w:rsidRPr="00AD335D">
                      <w:rPr>
                        <w:sz w:val="24"/>
                        <w:szCs w:val="24"/>
                      </w:rPr>
                      <w:t>00</w:t>
                    </w:r>
                    <w:r>
                      <w:rPr>
                        <w:lang w:val="en-US"/>
                      </w:rPr>
                      <w:t xml:space="preserve"> 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2611" type="#_x0000_t202" style="position:absolute;left:9441;top:6844;width:900;height:390" filled="f" stroked="f">
              <v:textbox style="mso-next-textbox:#_x0000_s2611" inset="0,0,0,0">
                <w:txbxContent>
                  <w:p w:rsidR="00255521" w:rsidRDefault="00255521" w:rsidP="00255521">
                    <w:pPr>
                      <w:rPr>
                        <w:lang w:val="en-US"/>
                      </w:rPr>
                    </w:pPr>
                    <w:r w:rsidRPr="00AD335D">
                      <w:rPr>
                        <w:sz w:val="24"/>
                        <w:szCs w:val="24"/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>,</w:t>
                    </w:r>
                    <w:r w:rsidRPr="00AD335D">
                      <w:rPr>
                        <w:sz w:val="20"/>
                        <w:lang w:val="en-US"/>
                      </w:rPr>
                      <w:t xml:space="preserve"> </w:t>
                    </w:r>
                    <w:r w:rsidRPr="00AD335D">
                      <w:rPr>
                        <w:sz w:val="20"/>
                      </w:rPr>
                      <w:t>рад</w:t>
                    </w:r>
                    <w:r w:rsidRPr="00AD335D">
                      <w:rPr>
                        <w:sz w:val="20"/>
                        <w:lang w:val="en-US"/>
                      </w:rPr>
                      <w:t>/</w:t>
                    </w:r>
                    <w:r w:rsidRPr="00AD335D">
                      <w:rPr>
                        <w:sz w:val="20"/>
                      </w:rPr>
                      <w:t>с</w:t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2612" type="#_x0000_t202" style="position:absolute;left:6201;top:6844;width:233;height:390" filled="f" stroked="f">
              <v:textbox style="mso-next-textbox:#_x0000_s2612" inset="0,0,0,0">
                <w:txbxContent>
                  <w:p w:rsidR="00255521" w:rsidRPr="00AD335D" w:rsidRDefault="00255521" w:rsidP="00255521">
                    <w:pPr>
                      <w:rPr>
                        <w:sz w:val="24"/>
                        <w:szCs w:val="24"/>
                        <w:lang w:val="en-US"/>
                      </w:rPr>
                    </w:pPr>
                  </w:p>
                </w:txbxContent>
              </v:textbox>
            </v:shape>
            <v:line id="_x0000_s2613" style="position:absolute" from="7193,6788" to="7193,7384" strokeweight="2.25pt"/>
            <v:shape id="_x0000_s2614" type="#_x0000_t202" style="position:absolute;left:7069;top:7385;width:392;height:360" filled="f" stroked="f">
              <v:textbox style="mso-next-textbox:#_x0000_s2614" inset="0,0,0,0">
                <w:txbxContent>
                  <w:p w:rsidR="00255521" w:rsidRPr="00732FA3" w:rsidRDefault="00255521" w:rsidP="00255521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>
                      <w:rPr>
                        <w:position w:val="-4"/>
                        <w:szCs w:val="28"/>
                        <w:vertAlign w:val="subscript"/>
                      </w:rPr>
                      <w:t>1</w:t>
                    </w:r>
                  </w:p>
                  <w:p w:rsidR="00255521" w:rsidRPr="00D06976" w:rsidRDefault="00255521" w:rsidP="00255521"/>
                </w:txbxContent>
              </v:textbox>
            </v:shape>
            <v:line id="_x0000_s2615" style="position:absolute;rotation:90" from="7195,7319" to="7195,7403" strokeweight="2.25pt"/>
            <v:line id="_x0000_s2616" style="position:absolute;flip:y" from="6469,7740" to="6593,7740"/>
          </v:group>
        </w:pict>
      </w:r>
    </w:p>
    <w:p w:rsidR="00255521" w:rsidRPr="00732FA3" w:rsidRDefault="00255521" w:rsidP="00255521">
      <w:pPr>
        <w:jc w:val="center"/>
      </w:pPr>
      <w:r>
        <w:rPr>
          <w:noProof/>
        </w:rPr>
        <w:pict>
          <v:shape id="_x0000_s2569" type="#_x0000_t202" style="position:absolute;left:0;text-align:left;margin-left:230.15pt;margin-top:9.65pt;width:41.65pt;height:134.15pt;z-index:251673600" stroked="f">
            <v:textbox style="mso-next-textbox:#_x0000_s2569" inset="0,0,0,0">
              <w:txbxContent>
                <w:p w:rsidR="00255521" w:rsidRDefault="00255521" w:rsidP="00255521">
                  <w:pPr>
                    <w:spacing w:line="360" w:lineRule="auto"/>
                    <w:rPr>
                      <w:sz w:val="24"/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</w:p>
                <w:p w:rsidR="00255521" w:rsidRPr="004A69EC" w:rsidRDefault="00255521" w:rsidP="00255521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255521" w:rsidRDefault="00255521" w:rsidP="00255521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255521" w:rsidRDefault="00255521" w:rsidP="00255521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255521" w:rsidRDefault="00255521" w:rsidP="00255521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255521" w:rsidRDefault="00255521" w:rsidP="00255521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255521" w:rsidRDefault="00255521" w:rsidP="00255521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255521" w:rsidRPr="004A69EC" w:rsidRDefault="00255521" w:rsidP="00255521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255521" w:rsidRPr="00AD335D" w:rsidRDefault="00255521" w:rsidP="00255521">
                  <w:pPr>
                    <w:spacing w:line="360" w:lineRule="auto"/>
                    <w:rPr>
                      <w:sz w:val="24"/>
                      <w:szCs w:val="24"/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>
                    <w:rPr>
                      <w:sz w:val="24"/>
                      <w:szCs w:val="24"/>
                    </w:rPr>
                    <w:t>–10</w:t>
                  </w:r>
                  <w:r w:rsidRPr="00AD335D">
                    <w:rPr>
                      <w:sz w:val="24"/>
                      <w:szCs w:val="24"/>
                      <w:lang w:val="en-US"/>
                    </w:rPr>
                    <w:t>0</w:t>
                  </w:r>
                  <w:r w:rsidRPr="00AD335D">
                    <w:rPr>
                      <w:position w:val="6"/>
                      <w:sz w:val="24"/>
                      <w:szCs w:val="24"/>
                      <w:vertAlign w:val="superscript"/>
                      <w:lang w:val="en-US"/>
                    </w:rPr>
                    <w:t>o</w:t>
                  </w:r>
                </w:p>
                <w:p w:rsidR="00255521" w:rsidRDefault="00255521" w:rsidP="00255521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255521" w:rsidRDefault="00255521" w:rsidP="00255521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255521" w:rsidRDefault="00255521" w:rsidP="00255521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255521" w:rsidRPr="00AD335D" w:rsidRDefault="00255521" w:rsidP="00255521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255521" w:rsidRDefault="00255521" w:rsidP="00255521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255521" w:rsidRDefault="00255521" w:rsidP="00255521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255521" w:rsidRDefault="00255521" w:rsidP="00255521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255521" w:rsidRPr="00AD335D" w:rsidRDefault="00255521" w:rsidP="00255521">
                  <w:pPr>
                    <w:spacing w:line="360" w:lineRule="auto"/>
                    <w:rPr>
                      <w:sz w:val="24"/>
                      <w:szCs w:val="24"/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>
                    <w:rPr>
                      <w:sz w:val="24"/>
                      <w:szCs w:val="24"/>
                    </w:rPr>
                    <w:t>–20</w:t>
                  </w:r>
                  <w:r w:rsidRPr="00AD335D">
                    <w:rPr>
                      <w:sz w:val="24"/>
                      <w:szCs w:val="24"/>
                      <w:lang w:val="en-US"/>
                    </w:rPr>
                    <w:t>0</w:t>
                  </w:r>
                  <w:r w:rsidRPr="00AD335D">
                    <w:rPr>
                      <w:position w:val="6"/>
                      <w:sz w:val="24"/>
                      <w:szCs w:val="24"/>
                      <w:vertAlign w:val="superscript"/>
                      <w:lang w:val="en-US"/>
                    </w:rPr>
                    <w:t>o</w:t>
                  </w:r>
                </w:p>
                <w:p w:rsidR="00255521" w:rsidRDefault="00255521" w:rsidP="00255521">
                  <w:pPr>
                    <w:spacing w:line="360" w:lineRule="auto"/>
                    <w:rPr>
                      <w:lang w:val="en-US"/>
                    </w:rPr>
                  </w:pPr>
                </w:p>
                <w:p w:rsidR="00255521" w:rsidRDefault="00255521" w:rsidP="00255521">
                  <w:pPr>
                    <w:spacing w:line="360" w:lineRule="auto"/>
                    <w:rPr>
                      <w:lang w:val="en-US"/>
                    </w:rPr>
                  </w:pPr>
                </w:p>
                <w:p w:rsidR="00255521" w:rsidRDefault="00255521" w:rsidP="00255521">
                  <w:pPr>
                    <w:spacing w:line="360" w:lineRule="auto"/>
                    <w:rPr>
                      <w:sz w:val="24"/>
                      <w:lang w:val="en-US"/>
                    </w:rPr>
                  </w:pPr>
                </w:p>
                <w:p w:rsidR="00255521" w:rsidRDefault="00255521" w:rsidP="00255521">
                  <w:pPr>
                    <w:spacing w:line="360" w:lineRule="auto"/>
                    <w:rPr>
                      <w:sz w:val="24"/>
                      <w:lang w:val="en-US"/>
                    </w:rPr>
                  </w:pPr>
                </w:p>
                <w:p w:rsidR="00255521" w:rsidRDefault="00255521" w:rsidP="00255521">
                  <w:pPr>
                    <w:rPr>
                      <w:sz w:val="24"/>
                      <w:lang w:val="en-US"/>
                    </w:rPr>
                  </w:pPr>
                </w:p>
                <w:p w:rsidR="00255521" w:rsidRDefault="00255521" w:rsidP="00255521">
                  <w:pPr>
                    <w:rPr>
                      <w:sz w:val="24"/>
                      <w:lang w:val="en-US"/>
                    </w:rPr>
                  </w:pPr>
                </w:p>
                <w:p w:rsidR="00255521" w:rsidRDefault="00255521" w:rsidP="00255521">
                  <w:pPr>
                    <w:rPr>
                      <w:lang w:val="en-US"/>
                    </w:rPr>
                  </w:pPr>
                </w:p>
                <w:p w:rsidR="00255521" w:rsidRDefault="00255521" w:rsidP="00255521">
                  <w:pPr>
                    <w:rPr>
                      <w:lang w:val="en-US"/>
                    </w:rPr>
                  </w:pPr>
                </w:p>
                <w:p w:rsidR="00255521" w:rsidRDefault="00255521" w:rsidP="00255521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</w:p>
    <w:p w:rsidR="00255521" w:rsidRPr="00991E93" w:rsidRDefault="00255521" w:rsidP="00255521">
      <w:pPr>
        <w:jc w:val="center"/>
      </w:pPr>
    </w:p>
    <w:p w:rsidR="00255521" w:rsidRPr="00991E93" w:rsidRDefault="00255521" w:rsidP="00255521">
      <w:pPr>
        <w:jc w:val="center"/>
      </w:pPr>
    </w:p>
    <w:p w:rsidR="00255521" w:rsidRPr="00991E93" w:rsidRDefault="00255521" w:rsidP="00255521">
      <w:pPr>
        <w:jc w:val="center"/>
      </w:pPr>
    </w:p>
    <w:p w:rsidR="00255521" w:rsidRPr="00991E93" w:rsidRDefault="00255521" w:rsidP="00255521">
      <w:pPr>
        <w:jc w:val="center"/>
      </w:pPr>
    </w:p>
    <w:p w:rsidR="00255521" w:rsidRPr="00991E93" w:rsidRDefault="00255521" w:rsidP="00255521">
      <w:pPr>
        <w:jc w:val="center"/>
      </w:pPr>
    </w:p>
    <w:p w:rsidR="00255521" w:rsidRPr="00991E93" w:rsidRDefault="00255521" w:rsidP="00255521">
      <w:pPr>
        <w:jc w:val="center"/>
      </w:pPr>
    </w:p>
    <w:p w:rsidR="00255521" w:rsidRPr="00991E93" w:rsidRDefault="00255521" w:rsidP="00255521">
      <w:pPr>
        <w:jc w:val="center"/>
      </w:pPr>
    </w:p>
    <w:p w:rsidR="00255521" w:rsidRPr="00991E93" w:rsidRDefault="00255521" w:rsidP="00255521">
      <w:pPr>
        <w:jc w:val="center"/>
      </w:pPr>
    </w:p>
    <w:p w:rsidR="00255521" w:rsidRPr="00991E93" w:rsidRDefault="00255521" w:rsidP="00255521">
      <w:pPr>
        <w:jc w:val="center"/>
      </w:pPr>
      <w:r>
        <w:rPr>
          <w:noProof/>
        </w:rPr>
        <w:pict>
          <v:shape id="_x0000_s2617" type="#_x0000_t202" style="position:absolute;left:0;text-align:left;margin-left:9.65pt;margin-top:13pt;width:451.75pt;height:24.4pt;z-index:251676672" filled="f" stroked="f">
            <v:textbox style="mso-next-textbox:#_x0000_s2617" inset="0,0,0,0">
              <w:txbxContent>
                <w:p w:rsidR="00255521" w:rsidRPr="00CD52E5" w:rsidRDefault="00255521" w:rsidP="00255521">
                  <w:pPr>
                    <w:jc w:val="center"/>
                  </w:pPr>
                  <w:r>
                    <w:rPr>
                      <w:szCs w:val="28"/>
                    </w:rPr>
                    <w:t xml:space="preserve">Рис. 4.6. </w:t>
                  </w:r>
                  <w:r w:rsidRPr="00A3499D">
                    <w:rPr>
                      <w:szCs w:val="28"/>
                    </w:rPr>
                    <w:t>Амплитудный (</w:t>
                  </w:r>
                  <w:r w:rsidRPr="00A3499D">
                    <w:rPr>
                      <w:i/>
                      <w:szCs w:val="28"/>
                    </w:rPr>
                    <w:t>а</w:t>
                  </w:r>
                  <w:r w:rsidRPr="00A3499D">
                    <w:rPr>
                      <w:szCs w:val="28"/>
                    </w:rPr>
                    <w:t>) и фазовый (</w:t>
                  </w:r>
                  <w:r w:rsidRPr="00A3499D">
                    <w:rPr>
                      <w:i/>
                      <w:szCs w:val="28"/>
                    </w:rPr>
                    <w:t>б</w:t>
                  </w:r>
                  <w:r w:rsidRPr="00A3499D">
                    <w:rPr>
                      <w:szCs w:val="28"/>
                    </w:rPr>
                    <w:t xml:space="preserve">) </w:t>
                  </w:r>
                  <w:r w:rsidRPr="00CD52E5">
                    <w:rPr>
                      <w:szCs w:val="28"/>
                    </w:rPr>
                    <w:t>спектры</w:t>
                  </w:r>
                  <w:r w:rsidRPr="00CD52E5">
                    <w:t xml:space="preserve"> напряжения на нагрузке</w:t>
                  </w:r>
                </w:p>
              </w:txbxContent>
            </v:textbox>
          </v:shape>
        </w:pict>
      </w:r>
    </w:p>
    <w:p w:rsidR="00255521" w:rsidRDefault="00255521" w:rsidP="00255521">
      <w:pPr>
        <w:jc w:val="both"/>
      </w:pPr>
      <w:r w:rsidRPr="00120977">
        <w:tab/>
      </w:r>
    </w:p>
    <w:p w:rsidR="00255521" w:rsidRPr="003B3F09" w:rsidRDefault="00255521" w:rsidP="00255521">
      <w:pPr>
        <w:spacing w:before="120"/>
        <w:ind w:firstLine="567"/>
        <w:jc w:val="both"/>
      </w:pPr>
      <w:r w:rsidRPr="003740E8">
        <w:rPr>
          <w:b/>
        </w:rPr>
        <w:t>5.</w:t>
      </w:r>
      <w:r w:rsidRPr="003B3F09">
        <w:t xml:space="preserve"> Определим </w:t>
      </w:r>
      <w:r>
        <w:t>действующее значение напряжения на нагрузке и среднюю мощность, рассеиваемую в ней. Действующее напряжение на нагрузке можно ра</w:t>
      </w:r>
      <w:r>
        <w:t>с</w:t>
      </w:r>
      <w:r>
        <w:t xml:space="preserve">считать по формуле: </w:t>
      </w:r>
    </w:p>
    <w:p w:rsidR="00255521" w:rsidRPr="00991E93" w:rsidRDefault="00255521" w:rsidP="00255521">
      <w:pPr>
        <w:jc w:val="center"/>
      </w:pPr>
      <w:r w:rsidRPr="003B3F09">
        <w:rPr>
          <w:position w:val="-14"/>
        </w:rPr>
        <w:object w:dxaOrig="8760" w:dyaOrig="499">
          <v:shape id="_x0000_i1075" type="#_x0000_t75" style="width:438.1pt;height:25.15pt" o:ole="">
            <v:imagedata r:id="rId142" o:title=""/>
          </v:shape>
          <o:OLEObject Type="Embed" ProgID="Equation.DSMT4" ShapeID="_x0000_i1075" DrawAspect="Content" ObjectID="_1388141712" r:id="rId143"/>
        </w:object>
      </w:r>
    </w:p>
    <w:p w:rsidR="00255521" w:rsidRDefault="00255521" w:rsidP="00255521">
      <w:pPr>
        <w:jc w:val="both"/>
      </w:pPr>
      <w:r>
        <w:t xml:space="preserve">где </w:t>
      </w:r>
      <w:r w:rsidRPr="003B3F09">
        <w:rPr>
          <w:position w:val="-12"/>
        </w:rPr>
        <w:object w:dxaOrig="480" w:dyaOrig="380">
          <v:shape id="_x0000_i1076" type="#_x0000_t75" style="width:23.75pt;height:19pt" o:ole="">
            <v:imagedata r:id="rId144" o:title=""/>
          </v:shape>
          <o:OLEObject Type="Embed" ProgID="Equation.DSMT4" ShapeID="_x0000_i1076" DrawAspect="Content" ObjectID="_1388141713" r:id="rId145"/>
        </w:object>
      </w:r>
      <w:r>
        <w:t>=31,80</w:t>
      </w:r>
      <w:proofErr w:type="gramStart"/>
      <w:r>
        <w:t xml:space="preserve"> В</w:t>
      </w:r>
      <w:proofErr w:type="gramEnd"/>
      <w:r>
        <w:t xml:space="preserve"> – постоянная составляющая напряжения на нагрузке;</w:t>
      </w:r>
    </w:p>
    <w:p w:rsidR="00255521" w:rsidRDefault="00255521" w:rsidP="00255521">
      <w:pPr>
        <w:jc w:val="both"/>
      </w:pPr>
      <w:r>
        <w:t xml:space="preserve">       </w:t>
      </w:r>
      <w:r w:rsidRPr="003B3F09">
        <w:rPr>
          <w:position w:val="-12"/>
        </w:rPr>
        <w:object w:dxaOrig="2680" w:dyaOrig="440">
          <v:shape id="_x0000_i1077" type="#_x0000_t75" style="width:133.8pt;height:21.75pt" o:ole="">
            <v:imagedata r:id="rId146" o:title=""/>
          </v:shape>
          <o:OLEObject Type="Embed" ProgID="Equation.DSMT4" ShapeID="_x0000_i1077" DrawAspect="Content" ObjectID="_1388141714" r:id="rId147"/>
        </w:object>
      </w:r>
      <w:r>
        <w:t xml:space="preserve"> В – действующее значение напряжения первой га</w:t>
      </w:r>
      <w:r>
        <w:t>р</w:t>
      </w:r>
      <w:r>
        <w:t>моники;</w:t>
      </w:r>
    </w:p>
    <w:p w:rsidR="00255521" w:rsidRDefault="00255521" w:rsidP="00255521">
      <w:pPr>
        <w:jc w:val="both"/>
      </w:pPr>
      <w:r>
        <w:t xml:space="preserve">       </w:t>
      </w:r>
      <w:r w:rsidRPr="003B3F09">
        <w:rPr>
          <w:position w:val="-12"/>
        </w:rPr>
        <w:object w:dxaOrig="2600" w:dyaOrig="440">
          <v:shape id="_x0000_i1078" type="#_x0000_t75" style="width:129.75pt;height:21.75pt" o:ole="">
            <v:imagedata r:id="rId148" o:title=""/>
          </v:shape>
          <o:OLEObject Type="Embed" ProgID="Equation.DSMT4" ShapeID="_x0000_i1078" DrawAspect="Content" ObjectID="_1388141715" r:id="rId149"/>
        </w:object>
      </w:r>
      <w:r>
        <w:t xml:space="preserve"> В – действующее значение напряжения второй га</w:t>
      </w:r>
      <w:r>
        <w:t>р</w:t>
      </w:r>
      <w:r>
        <w:t>моники;</w:t>
      </w:r>
    </w:p>
    <w:p w:rsidR="00255521" w:rsidRDefault="00255521" w:rsidP="00255521">
      <w:pPr>
        <w:jc w:val="both"/>
      </w:pPr>
      <w:r>
        <w:t xml:space="preserve">       </w:t>
      </w:r>
      <w:r w:rsidRPr="003B3F09">
        <w:rPr>
          <w:position w:val="-12"/>
        </w:rPr>
        <w:object w:dxaOrig="2580" w:dyaOrig="440">
          <v:shape id="_x0000_i1079" type="#_x0000_t75" style="width:129.05pt;height:21.75pt" o:ole="">
            <v:imagedata r:id="rId150" o:title=""/>
          </v:shape>
          <o:OLEObject Type="Embed" ProgID="Equation.DSMT4" ShapeID="_x0000_i1079" DrawAspect="Content" ObjectID="_1388141716" r:id="rId151"/>
        </w:object>
      </w:r>
      <w:r>
        <w:t xml:space="preserve"> В – действующее значение напряжения четвертой гармоники.</w:t>
      </w:r>
    </w:p>
    <w:p w:rsidR="00255521" w:rsidRDefault="00255521" w:rsidP="00255521">
      <w:pPr>
        <w:jc w:val="both"/>
      </w:pPr>
      <w:r>
        <w:tab/>
        <w:t>Средняя мощность несинусоидального тока определяется по форм</w:t>
      </w:r>
      <w:r>
        <w:t>у</w:t>
      </w:r>
      <w:r>
        <w:t>ле:</w:t>
      </w:r>
    </w:p>
    <w:p w:rsidR="00255521" w:rsidRPr="00991E93" w:rsidRDefault="00255521" w:rsidP="00255521">
      <w:pPr>
        <w:jc w:val="center"/>
      </w:pPr>
      <w:r w:rsidRPr="004531B4">
        <w:rPr>
          <w:position w:val="-12"/>
        </w:rPr>
        <w:object w:dxaOrig="7440" w:dyaOrig="420">
          <v:shape id="_x0000_i1080" type="#_x0000_t75" style="width:372.25pt;height:21.05pt" o:ole="">
            <v:imagedata r:id="rId152" o:title=""/>
          </v:shape>
          <o:OLEObject Type="Embed" ProgID="Equation.DSMT4" ShapeID="_x0000_i1080" DrawAspect="Content" ObjectID="_1388141717" r:id="rId153"/>
        </w:object>
      </w:r>
    </w:p>
    <w:p w:rsidR="00255521" w:rsidRDefault="00255521" w:rsidP="00255521">
      <w:pPr>
        <w:jc w:val="both"/>
      </w:pPr>
      <w:r>
        <w:lastRenderedPageBreak/>
        <w:t xml:space="preserve">где </w:t>
      </w:r>
      <w:r w:rsidRPr="003B3F09">
        <w:rPr>
          <w:position w:val="-12"/>
        </w:rPr>
        <w:object w:dxaOrig="3240" w:dyaOrig="420">
          <v:shape id="_x0000_i1081" type="#_x0000_t75" style="width:162.35pt;height:21.05pt" o:ole="">
            <v:imagedata r:id="rId154" o:title=""/>
          </v:shape>
          <o:OLEObject Type="Embed" ProgID="Equation.DSMT4" ShapeID="_x0000_i1081" DrawAspect="Content" ObjectID="_1388141718" r:id="rId155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мощность постоянной составляющей т</w:t>
      </w:r>
      <w:r>
        <w:t>о</w:t>
      </w:r>
      <w:r>
        <w:t>ка;</w:t>
      </w:r>
    </w:p>
    <w:p w:rsidR="00255521" w:rsidRDefault="00255521" w:rsidP="00255521">
      <w:pPr>
        <w:jc w:val="both"/>
      </w:pPr>
      <w:r>
        <w:t xml:space="preserve">       </w:t>
      </w:r>
      <w:r w:rsidRPr="003B3F09">
        <w:rPr>
          <w:position w:val="-12"/>
        </w:rPr>
        <w:object w:dxaOrig="2220" w:dyaOrig="420">
          <v:shape id="_x0000_i1082" type="#_x0000_t75" style="width:110.7pt;height:21.05pt" o:ole="">
            <v:imagedata r:id="rId156" o:title=""/>
          </v:shape>
          <o:OLEObject Type="Embed" ProgID="Equation.DSMT4" ShapeID="_x0000_i1082" DrawAspect="Content" ObjectID="_1388141719" r:id="rId157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средняя мощность первой гармоники</w:t>
      </w:r>
      <w:r w:rsidRPr="004531B4">
        <w:t xml:space="preserve"> </w:t>
      </w:r>
      <w:r>
        <w:t>тока;</w:t>
      </w:r>
    </w:p>
    <w:p w:rsidR="00255521" w:rsidRDefault="00255521" w:rsidP="00255521">
      <w:pPr>
        <w:jc w:val="both"/>
      </w:pPr>
      <w:r>
        <w:t xml:space="preserve">       </w:t>
      </w:r>
      <w:r w:rsidRPr="003B3F09">
        <w:rPr>
          <w:position w:val="-12"/>
        </w:rPr>
        <w:object w:dxaOrig="2140" w:dyaOrig="420">
          <v:shape id="_x0000_i1083" type="#_x0000_t75" style="width:107.3pt;height:21.05pt" o:ole="">
            <v:imagedata r:id="rId158" o:title=""/>
          </v:shape>
          <o:OLEObject Type="Embed" ProgID="Equation.DSMT4" ShapeID="_x0000_i1083" DrawAspect="Content" ObjectID="_1388141720" r:id="rId159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средняя мощность второй гармоники</w:t>
      </w:r>
      <w:r w:rsidRPr="004531B4">
        <w:t xml:space="preserve"> </w:t>
      </w:r>
      <w:r>
        <w:t>тока;</w:t>
      </w:r>
    </w:p>
    <w:p w:rsidR="00255521" w:rsidRDefault="00255521" w:rsidP="00255521">
      <w:pPr>
        <w:jc w:val="both"/>
      </w:pPr>
      <w:r>
        <w:t xml:space="preserve">       </w:t>
      </w:r>
      <w:r w:rsidRPr="003B3F09">
        <w:rPr>
          <w:position w:val="-12"/>
        </w:rPr>
        <w:object w:dxaOrig="2120" w:dyaOrig="420">
          <v:shape id="_x0000_i1084" type="#_x0000_t75" style="width:105.95pt;height:21.05pt" o:ole="">
            <v:imagedata r:id="rId160" o:title=""/>
          </v:shape>
          <o:OLEObject Type="Embed" ProgID="Equation.DSMT4" ShapeID="_x0000_i1084" DrawAspect="Content" ObjectID="_1388141721" r:id="rId161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средняя мощность четвертой гармоники тока.</w:t>
      </w:r>
    </w:p>
    <w:p w:rsidR="00255521" w:rsidRDefault="00255521" w:rsidP="00255521">
      <w:pPr>
        <w:spacing w:before="120"/>
        <w:jc w:val="both"/>
      </w:pPr>
      <w:r>
        <w:tab/>
        <w:t>Из полученных выражений следует, что средняя мощность почти полн</w:t>
      </w:r>
      <w:r>
        <w:t>о</w:t>
      </w:r>
      <w:r>
        <w:t>стью определяется постоянной составляющей и первой гармоникой тока. Вклад высших гармоник весьма незначителен и составляет всего 1,6% от полной мощн</w:t>
      </w:r>
      <w:r>
        <w:t>о</w:t>
      </w:r>
      <w:r>
        <w:t>сти, рассеиваемой в нагрузке.</w:t>
      </w:r>
    </w:p>
    <w:p w:rsidR="00255521" w:rsidRPr="00255521" w:rsidRDefault="00255521" w:rsidP="00255521">
      <w:pPr>
        <w:pStyle w:val="a3"/>
        <w:jc w:val="both"/>
      </w:pPr>
      <w:r>
        <w:br w:type="page"/>
      </w:r>
    </w:p>
    <w:sectPr w:rsidR="00255521" w:rsidRPr="00255521">
      <w:pgSz w:w="11905" w:h="16837"/>
      <w:pgMar w:top="1134" w:right="1134" w:bottom="1134" w:left="1134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75B7CF4"/>
    <w:multiLevelType w:val="hybridMultilevel"/>
    <w:tmpl w:val="D1B803B4"/>
    <w:lvl w:ilvl="0" w:tplc="E1E835D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63904D0B"/>
    <w:multiLevelType w:val="hybridMultilevel"/>
    <w:tmpl w:val="54665B5C"/>
    <w:lvl w:ilvl="0" w:tplc="2B8E492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BEB4673"/>
    <w:multiLevelType w:val="hybridMultilevel"/>
    <w:tmpl w:val="F992EE82"/>
    <w:lvl w:ilvl="0" w:tplc="2B8E492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3C1078"/>
    <w:rsid w:val="000D6111"/>
    <w:rsid w:val="001F36B6"/>
    <w:rsid w:val="00225784"/>
    <w:rsid w:val="00255521"/>
    <w:rsid w:val="002F2043"/>
    <w:rsid w:val="00343B59"/>
    <w:rsid w:val="003C1078"/>
    <w:rsid w:val="003C5E46"/>
    <w:rsid w:val="00424278"/>
    <w:rsid w:val="0042601F"/>
    <w:rsid w:val="005731D7"/>
    <w:rsid w:val="00615071"/>
    <w:rsid w:val="00666F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,2"/>
      <o:rules v:ext="edit">
        <o:r id="V:Rule2" type="connector" idref="#_x0000_s1856"/>
        <o:r id="V:Rule4" type="connector" idref="#_x0000_s231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4278"/>
  </w:style>
  <w:style w:type="paragraph" w:styleId="1">
    <w:name w:val="heading 1"/>
    <w:basedOn w:val="a"/>
    <w:next w:val="a"/>
    <w:link w:val="10"/>
    <w:qFormat/>
    <w:rsid w:val="005731D7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3C1078"/>
    <w:pPr>
      <w:widowControl w:val="0"/>
      <w:suppressAutoHyphens/>
      <w:spacing w:after="120" w:line="240" w:lineRule="auto"/>
    </w:pPr>
    <w:rPr>
      <w:rFonts w:ascii="Arial" w:eastAsia="Arial Unicode MS" w:hAnsi="Arial" w:cs="Times New Roman"/>
      <w:kern w:val="1"/>
      <w:sz w:val="20"/>
      <w:szCs w:val="24"/>
      <w:lang/>
    </w:rPr>
  </w:style>
  <w:style w:type="character" w:customStyle="1" w:styleId="a4">
    <w:name w:val="Основной текст Знак"/>
    <w:basedOn w:val="a0"/>
    <w:link w:val="a3"/>
    <w:rsid w:val="003C1078"/>
    <w:rPr>
      <w:rFonts w:ascii="Arial" w:eastAsia="Arial Unicode MS" w:hAnsi="Arial" w:cs="Times New Roman"/>
      <w:kern w:val="1"/>
      <w:sz w:val="20"/>
      <w:szCs w:val="24"/>
      <w:lang/>
    </w:rPr>
  </w:style>
  <w:style w:type="paragraph" w:styleId="a5">
    <w:name w:val="Body Text Indent"/>
    <w:basedOn w:val="a"/>
    <w:link w:val="a6"/>
    <w:uiPriority w:val="99"/>
    <w:semiHidden/>
    <w:unhideWhenUsed/>
    <w:rsid w:val="003C1078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3C1078"/>
  </w:style>
  <w:style w:type="character" w:customStyle="1" w:styleId="10">
    <w:name w:val="Заголовок 1 Знак"/>
    <w:basedOn w:val="a0"/>
    <w:link w:val="1"/>
    <w:rsid w:val="005731D7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0D6111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0D611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80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5.bin"/><Relationship Id="rId5" Type="http://schemas.openxmlformats.org/officeDocument/2006/relationships/image" Target="media/image1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8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png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wmf"/><Relationship Id="rId151" Type="http://schemas.openxmlformats.org/officeDocument/2006/relationships/oleObject" Target="embeddings/oleObject76.bin"/><Relationship Id="rId156" Type="http://schemas.openxmlformats.org/officeDocument/2006/relationships/image" Target="media/image7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9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13</Pages>
  <Words>1794</Words>
  <Characters>10230</Characters>
  <Application>Microsoft Office Word</Application>
  <DocSecurity>0</DocSecurity>
  <Lines>85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12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 Евдок</dc:creator>
  <cp:lastModifiedBy>Дени Евдок</cp:lastModifiedBy>
  <cp:revision>1</cp:revision>
  <dcterms:created xsi:type="dcterms:W3CDTF">2012-01-15T09:59:00Z</dcterms:created>
  <dcterms:modified xsi:type="dcterms:W3CDTF">2012-01-15T11:08:00Z</dcterms:modified>
</cp:coreProperties>
</file>